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67668796" w:displacedByCustomXml="next"/>
    <w:bookmarkStart w:id="1" w:name="_Toc79766270"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22F17E64" w14:textId="77777777" w:rsidR="001E5AE7"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58A9427" w14:textId="27925181" w:rsidR="001E5AE7" w:rsidRDefault="00654A5C">
          <w:pPr>
            <w:pStyle w:val="TOC1"/>
            <w:tabs>
              <w:tab w:val="right" w:leader="dot" w:pos="9350"/>
            </w:tabs>
            <w:rPr>
              <w:noProof/>
            </w:rPr>
          </w:pPr>
          <w:hyperlink w:anchor="_Toc79766270" w:history="1">
            <w:r w:rsidR="001E5AE7" w:rsidRPr="00ED5329">
              <w:rPr>
                <w:rStyle w:val="Hyperlink"/>
                <w:noProof/>
              </w:rPr>
              <w:t>Table of Contents</w:t>
            </w:r>
            <w:r w:rsidR="001E5AE7">
              <w:rPr>
                <w:noProof/>
                <w:webHidden/>
              </w:rPr>
              <w:tab/>
            </w:r>
            <w:r w:rsidR="001E5AE7">
              <w:rPr>
                <w:noProof/>
                <w:webHidden/>
              </w:rPr>
              <w:fldChar w:fldCharType="begin"/>
            </w:r>
            <w:r w:rsidR="001E5AE7">
              <w:rPr>
                <w:noProof/>
                <w:webHidden/>
              </w:rPr>
              <w:instrText xml:space="preserve"> PAGEREF _Toc79766270 \h </w:instrText>
            </w:r>
            <w:r w:rsidR="001E5AE7">
              <w:rPr>
                <w:noProof/>
                <w:webHidden/>
              </w:rPr>
            </w:r>
            <w:r w:rsidR="001E5AE7">
              <w:rPr>
                <w:noProof/>
                <w:webHidden/>
              </w:rPr>
              <w:fldChar w:fldCharType="separate"/>
            </w:r>
            <w:r w:rsidR="0015217A">
              <w:rPr>
                <w:noProof/>
                <w:webHidden/>
              </w:rPr>
              <w:t>1</w:t>
            </w:r>
            <w:r w:rsidR="001E5AE7">
              <w:rPr>
                <w:noProof/>
                <w:webHidden/>
              </w:rPr>
              <w:fldChar w:fldCharType="end"/>
            </w:r>
          </w:hyperlink>
        </w:p>
        <w:p w14:paraId="50625D21" w14:textId="4E5420B1" w:rsidR="001E5AE7" w:rsidRDefault="00654A5C">
          <w:pPr>
            <w:pStyle w:val="TOC1"/>
            <w:tabs>
              <w:tab w:val="left" w:pos="440"/>
              <w:tab w:val="right" w:leader="dot" w:pos="9350"/>
            </w:tabs>
            <w:rPr>
              <w:noProof/>
            </w:rPr>
          </w:pPr>
          <w:hyperlink w:anchor="_Toc79766271" w:history="1">
            <w:r w:rsidR="001E5AE7" w:rsidRPr="00ED5329">
              <w:rPr>
                <w:rStyle w:val="Hyperlink"/>
                <w:noProof/>
              </w:rPr>
              <w:t>1</w:t>
            </w:r>
            <w:r w:rsidR="001E5AE7">
              <w:rPr>
                <w:noProof/>
              </w:rPr>
              <w:tab/>
            </w:r>
            <w:r w:rsidR="001E5AE7" w:rsidRPr="00ED5329">
              <w:rPr>
                <w:rStyle w:val="Hyperlink"/>
                <w:noProof/>
              </w:rPr>
              <w:t>Background</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Chapter 1 Section 1</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Chap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1 \h </w:instrText>
            </w:r>
            <w:r w:rsidR="001E5AE7">
              <w:rPr>
                <w:noProof/>
                <w:webHidden/>
              </w:rPr>
            </w:r>
            <w:r w:rsidR="001E5AE7">
              <w:rPr>
                <w:noProof/>
                <w:webHidden/>
              </w:rPr>
              <w:fldChar w:fldCharType="separate"/>
            </w:r>
            <w:r w:rsidR="0015217A">
              <w:rPr>
                <w:noProof/>
                <w:webHidden/>
              </w:rPr>
              <w:t>3</w:t>
            </w:r>
            <w:r w:rsidR="001E5AE7">
              <w:rPr>
                <w:noProof/>
                <w:webHidden/>
              </w:rPr>
              <w:fldChar w:fldCharType="end"/>
            </w:r>
          </w:hyperlink>
        </w:p>
        <w:p w14:paraId="689BA755" w14:textId="4B19A496" w:rsidR="001E5AE7" w:rsidRDefault="00654A5C">
          <w:pPr>
            <w:pStyle w:val="TOC2"/>
            <w:tabs>
              <w:tab w:val="left" w:pos="880"/>
              <w:tab w:val="right" w:leader="dot" w:pos="9350"/>
            </w:tabs>
            <w:rPr>
              <w:noProof/>
            </w:rPr>
          </w:pPr>
          <w:hyperlink w:anchor="_Toc79766272" w:history="1">
            <w:r w:rsidR="001E5AE7" w:rsidRPr="00ED5329">
              <w:rPr>
                <w:rStyle w:val="Hyperlink"/>
                <w:noProof/>
              </w:rPr>
              <w:t>1.1</w:t>
            </w:r>
            <w:r w:rsidR="001E5AE7">
              <w:rPr>
                <w:noProof/>
              </w:rPr>
              <w:tab/>
            </w:r>
            <w:r w:rsidR="001E5AE7" w:rsidRPr="00ED5329">
              <w:rPr>
                <w:rStyle w:val="Hyperlink"/>
                <w:noProof/>
              </w:rPr>
              <w:t>Green’s Theorem</w:t>
            </w:r>
            <w:r w:rsidR="001E5AE7">
              <w:rPr>
                <w:noProof/>
                <w:webHidden/>
              </w:rPr>
              <w:tab/>
            </w:r>
            <w:r w:rsidR="001E5AE7">
              <w:rPr>
                <w:noProof/>
                <w:webHidden/>
              </w:rPr>
              <w:fldChar w:fldCharType="begin"/>
            </w:r>
            <w:r w:rsidR="001E5AE7">
              <w:rPr>
                <w:noProof/>
                <w:webHidden/>
              </w:rPr>
              <w:instrText xml:space="preserve"> PAGEREF _Toc79766272 \h </w:instrText>
            </w:r>
            <w:r w:rsidR="001E5AE7">
              <w:rPr>
                <w:noProof/>
                <w:webHidden/>
              </w:rPr>
            </w:r>
            <w:r w:rsidR="001E5AE7">
              <w:rPr>
                <w:noProof/>
                <w:webHidden/>
              </w:rPr>
              <w:fldChar w:fldCharType="separate"/>
            </w:r>
            <w:r w:rsidR="0015217A">
              <w:rPr>
                <w:noProof/>
                <w:webHidden/>
              </w:rPr>
              <w:t>4</w:t>
            </w:r>
            <w:r w:rsidR="001E5AE7">
              <w:rPr>
                <w:noProof/>
                <w:webHidden/>
              </w:rPr>
              <w:fldChar w:fldCharType="end"/>
            </w:r>
          </w:hyperlink>
        </w:p>
        <w:p w14:paraId="366F5ABF" w14:textId="0F310597" w:rsidR="001E5AE7" w:rsidRDefault="00654A5C">
          <w:pPr>
            <w:pStyle w:val="TOC1"/>
            <w:tabs>
              <w:tab w:val="left" w:pos="440"/>
              <w:tab w:val="right" w:leader="dot" w:pos="9350"/>
            </w:tabs>
            <w:rPr>
              <w:noProof/>
            </w:rPr>
          </w:pPr>
          <w:hyperlink w:anchor="_Toc79766273" w:history="1">
            <w:r w:rsidR="001E5AE7" w:rsidRPr="00ED5329">
              <w:rPr>
                <w:rStyle w:val="Hyperlink"/>
                <w:noProof/>
              </w:rPr>
              <w:t>2</w:t>
            </w:r>
            <w:r w:rsidR="001E5AE7">
              <w:rPr>
                <w:noProof/>
              </w:rPr>
              <w:tab/>
            </w:r>
            <w:r w:rsidR="001E5AE7" w:rsidRPr="00ED5329">
              <w:rPr>
                <w:rStyle w:val="Hyperlink"/>
                <w:noProof/>
              </w:rPr>
              <w:t>Volume Integral Equations</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3 \h </w:instrText>
            </w:r>
            <w:r w:rsidR="001E5AE7">
              <w:rPr>
                <w:noProof/>
                <w:webHidden/>
              </w:rPr>
            </w:r>
            <w:r w:rsidR="001E5AE7">
              <w:rPr>
                <w:noProof/>
                <w:webHidden/>
              </w:rPr>
              <w:fldChar w:fldCharType="separate"/>
            </w:r>
            <w:r w:rsidR="0015217A">
              <w:rPr>
                <w:noProof/>
                <w:webHidden/>
              </w:rPr>
              <w:t>5</w:t>
            </w:r>
            <w:r w:rsidR="001E5AE7">
              <w:rPr>
                <w:noProof/>
                <w:webHidden/>
              </w:rPr>
              <w:fldChar w:fldCharType="end"/>
            </w:r>
          </w:hyperlink>
        </w:p>
        <w:p w14:paraId="68F91652" w14:textId="0FFC4F63" w:rsidR="001E5AE7" w:rsidRDefault="00654A5C">
          <w:pPr>
            <w:pStyle w:val="TOC2"/>
            <w:tabs>
              <w:tab w:val="left" w:pos="880"/>
              <w:tab w:val="right" w:leader="dot" w:pos="9350"/>
            </w:tabs>
            <w:rPr>
              <w:noProof/>
            </w:rPr>
          </w:pPr>
          <w:hyperlink w:anchor="_Toc79766274" w:history="1">
            <w:r w:rsidR="001E5AE7" w:rsidRPr="00ED5329">
              <w:rPr>
                <w:rStyle w:val="Hyperlink"/>
                <w:noProof/>
              </w:rPr>
              <w:t>2.1</w:t>
            </w:r>
            <w:r w:rsidR="001E5AE7">
              <w:rPr>
                <w:noProof/>
              </w:rPr>
              <w:tab/>
            </w:r>
            <w:r w:rsidR="001E5AE7" w:rsidRPr="00ED5329">
              <w:rPr>
                <w:rStyle w:val="Hyperlink"/>
                <w:noProof/>
              </w:rPr>
              <w:t>Formulation</w:t>
            </w:r>
            <w:r w:rsidR="001E5AE7">
              <w:rPr>
                <w:noProof/>
                <w:webHidden/>
              </w:rPr>
              <w:tab/>
            </w:r>
            <w:r w:rsidR="001E5AE7">
              <w:rPr>
                <w:noProof/>
                <w:webHidden/>
              </w:rPr>
              <w:fldChar w:fldCharType="begin"/>
            </w:r>
            <w:r w:rsidR="001E5AE7">
              <w:rPr>
                <w:noProof/>
                <w:webHidden/>
              </w:rPr>
              <w:instrText xml:space="preserve"> PAGEREF _Toc79766274 \h </w:instrText>
            </w:r>
            <w:r w:rsidR="001E5AE7">
              <w:rPr>
                <w:noProof/>
                <w:webHidden/>
              </w:rPr>
            </w:r>
            <w:r w:rsidR="001E5AE7">
              <w:rPr>
                <w:noProof/>
                <w:webHidden/>
              </w:rPr>
              <w:fldChar w:fldCharType="separate"/>
            </w:r>
            <w:r w:rsidR="0015217A">
              <w:rPr>
                <w:noProof/>
                <w:webHidden/>
              </w:rPr>
              <w:t>5</w:t>
            </w:r>
            <w:r w:rsidR="001E5AE7">
              <w:rPr>
                <w:noProof/>
                <w:webHidden/>
              </w:rPr>
              <w:fldChar w:fldCharType="end"/>
            </w:r>
          </w:hyperlink>
        </w:p>
        <w:p w14:paraId="36DA25D3" w14:textId="521A879B" w:rsidR="001E5AE7" w:rsidRDefault="00654A5C">
          <w:pPr>
            <w:pStyle w:val="TOC2"/>
            <w:tabs>
              <w:tab w:val="left" w:pos="880"/>
              <w:tab w:val="right" w:leader="dot" w:pos="9350"/>
            </w:tabs>
            <w:rPr>
              <w:noProof/>
            </w:rPr>
          </w:pPr>
          <w:hyperlink w:anchor="_Toc79766275" w:history="1">
            <w:r w:rsidR="001E5AE7" w:rsidRPr="00ED5329">
              <w:rPr>
                <w:rStyle w:val="Hyperlink"/>
                <w:noProof/>
              </w:rPr>
              <w:t>2.2</w:t>
            </w:r>
            <w:r w:rsidR="001E5AE7">
              <w:rPr>
                <w:noProof/>
              </w:rPr>
              <w:tab/>
            </w:r>
            <w:r w:rsidR="001E5AE7" w:rsidRPr="00ED5329">
              <w:rPr>
                <w:rStyle w:val="Hyperlink"/>
                <w:noProof/>
              </w:rPr>
              <w:t>Define fields</w:t>
            </w:r>
            <w:r w:rsidR="001E5AE7">
              <w:rPr>
                <w:noProof/>
                <w:webHidden/>
              </w:rPr>
              <w:tab/>
            </w:r>
            <w:r w:rsidR="001E5AE7">
              <w:rPr>
                <w:noProof/>
                <w:webHidden/>
              </w:rPr>
              <w:fldChar w:fldCharType="begin"/>
            </w:r>
            <w:r w:rsidR="001E5AE7">
              <w:rPr>
                <w:noProof/>
                <w:webHidden/>
              </w:rPr>
              <w:instrText xml:space="preserve"> PAGEREF _Toc79766275 \h </w:instrText>
            </w:r>
            <w:r w:rsidR="001E5AE7">
              <w:rPr>
                <w:noProof/>
                <w:webHidden/>
              </w:rPr>
            </w:r>
            <w:r w:rsidR="001E5AE7">
              <w:rPr>
                <w:noProof/>
                <w:webHidden/>
              </w:rPr>
              <w:fldChar w:fldCharType="separate"/>
            </w:r>
            <w:r w:rsidR="0015217A">
              <w:rPr>
                <w:noProof/>
                <w:webHidden/>
              </w:rPr>
              <w:t>7</w:t>
            </w:r>
            <w:r w:rsidR="001E5AE7">
              <w:rPr>
                <w:noProof/>
                <w:webHidden/>
              </w:rPr>
              <w:fldChar w:fldCharType="end"/>
            </w:r>
          </w:hyperlink>
        </w:p>
        <w:p w14:paraId="69E9E7EA" w14:textId="188D9C01" w:rsidR="001E5AE7" w:rsidRDefault="00654A5C">
          <w:pPr>
            <w:pStyle w:val="TOC2"/>
            <w:tabs>
              <w:tab w:val="left" w:pos="880"/>
              <w:tab w:val="right" w:leader="dot" w:pos="9350"/>
            </w:tabs>
            <w:rPr>
              <w:noProof/>
            </w:rPr>
          </w:pPr>
          <w:hyperlink w:anchor="_Toc79766276" w:history="1">
            <w:r w:rsidR="001E5AE7" w:rsidRPr="00ED5329">
              <w:rPr>
                <w:rStyle w:val="Hyperlink"/>
                <w:noProof/>
              </w:rPr>
              <w:t>2.3</w:t>
            </w:r>
            <w:r w:rsidR="001E5AE7">
              <w:rPr>
                <w:noProof/>
              </w:rPr>
              <w:tab/>
            </w:r>
            <w:r w:rsidR="001E5AE7" w:rsidRPr="00ED5329">
              <w:rPr>
                <w:rStyle w:val="Hyperlink"/>
                <w:noProof/>
              </w:rPr>
              <w:t>Boundary Conditions</w:t>
            </w:r>
            <w:r w:rsidR="001E5AE7">
              <w:rPr>
                <w:noProof/>
                <w:webHidden/>
              </w:rPr>
              <w:tab/>
            </w:r>
            <w:r w:rsidR="001E5AE7">
              <w:rPr>
                <w:noProof/>
                <w:webHidden/>
              </w:rPr>
              <w:fldChar w:fldCharType="begin"/>
            </w:r>
            <w:r w:rsidR="001E5AE7">
              <w:rPr>
                <w:noProof/>
                <w:webHidden/>
              </w:rPr>
              <w:instrText xml:space="preserve"> PAGEREF _Toc79766276 \h </w:instrText>
            </w:r>
            <w:r w:rsidR="001E5AE7">
              <w:rPr>
                <w:noProof/>
                <w:webHidden/>
              </w:rPr>
            </w:r>
            <w:r w:rsidR="001E5AE7">
              <w:rPr>
                <w:noProof/>
                <w:webHidden/>
              </w:rPr>
              <w:fldChar w:fldCharType="separate"/>
            </w:r>
            <w:r w:rsidR="0015217A">
              <w:rPr>
                <w:noProof/>
                <w:webHidden/>
              </w:rPr>
              <w:t>8</w:t>
            </w:r>
            <w:r w:rsidR="001E5AE7">
              <w:rPr>
                <w:noProof/>
                <w:webHidden/>
              </w:rPr>
              <w:fldChar w:fldCharType="end"/>
            </w:r>
          </w:hyperlink>
        </w:p>
        <w:p w14:paraId="4D72FB29" w14:textId="100FE7C5" w:rsidR="001E5AE7" w:rsidRDefault="00654A5C">
          <w:pPr>
            <w:pStyle w:val="TOC3"/>
            <w:tabs>
              <w:tab w:val="left" w:pos="1320"/>
              <w:tab w:val="right" w:leader="dot" w:pos="9350"/>
            </w:tabs>
            <w:rPr>
              <w:noProof/>
            </w:rPr>
          </w:pPr>
          <w:hyperlink w:anchor="_Toc79766277" w:history="1">
            <w:r w:rsidR="001E5AE7" w:rsidRPr="00ED5329">
              <w:rPr>
                <w:rStyle w:val="Hyperlink"/>
                <w:noProof/>
              </w:rPr>
              <w:t>2.3.1</w:t>
            </w:r>
            <w:r w:rsidR="001E5AE7">
              <w:rPr>
                <w:noProof/>
              </w:rPr>
              <w:tab/>
            </w:r>
            <w:r w:rsidR="001E5AE7" w:rsidRPr="00ED5329">
              <w:rPr>
                <w:rStyle w:val="Hyperlink"/>
                <w:noProof/>
              </w:rPr>
              <w:t>Sound-Soft (Dirichlet)</w:t>
            </w:r>
            <w:r w:rsidR="001E5AE7">
              <w:rPr>
                <w:noProof/>
                <w:webHidden/>
              </w:rPr>
              <w:tab/>
            </w:r>
            <w:r w:rsidR="001E5AE7">
              <w:rPr>
                <w:noProof/>
                <w:webHidden/>
              </w:rPr>
              <w:fldChar w:fldCharType="begin"/>
            </w:r>
            <w:r w:rsidR="001E5AE7">
              <w:rPr>
                <w:noProof/>
                <w:webHidden/>
              </w:rPr>
              <w:instrText xml:space="preserve"> PAGEREF _Toc79766277 \h </w:instrText>
            </w:r>
            <w:r w:rsidR="001E5AE7">
              <w:rPr>
                <w:noProof/>
                <w:webHidden/>
              </w:rPr>
            </w:r>
            <w:r w:rsidR="001E5AE7">
              <w:rPr>
                <w:noProof/>
                <w:webHidden/>
              </w:rPr>
              <w:fldChar w:fldCharType="separate"/>
            </w:r>
            <w:r w:rsidR="0015217A">
              <w:rPr>
                <w:noProof/>
                <w:webHidden/>
              </w:rPr>
              <w:t>8</w:t>
            </w:r>
            <w:r w:rsidR="001E5AE7">
              <w:rPr>
                <w:noProof/>
                <w:webHidden/>
              </w:rPr>
              <w:fldChar w:fldCharType="end"/>
            </w:r>
          </w:hyperlink>
        </w:p>
        <w:p w14:paraId="4F1A3719" w14:textId="7204DE9A" w:rsidR="001E5AE7" w:rsidRDefault="00654A5C">
          <w:pPr>
            <w:pStyle w:val="TOC3"/>
            <w:tabs>
              <w:tab w:val="left" w:pos="1320"/>
              <w:tab w:val="right" w:leader="dot" w:pos="9350"/>
            </w:tabs>
            <w:rPr>
              <w:noProof/>
            </w:rPr>
          </w:pPr>
          <w:hyperlink w:anchor="_Toc79766278" w:history="1">
            <w:r w:rsidR="001E5AE7" w:rsidRPr="00ED5329">
              <w:rPr>
                <w:rStyle w:val="Hyperlink"/>
                <w:noProof/>
              </w:rPr>
              <w:t>2.3.2</w:t>
            </w:r>
            <w:r w:rsidR="001E5AE7">
              <w:rPr>
                <w:noProof/>
              </w:rPr>
              <w:tab/>
            </w:r>
            <w:r w:rsidR="001E5AE7" w:rsidRPr="00ED5329">
              <w:rPr>
                <w:rStyle w:val="Hyperlink"/>
                <w:noProof/>
              </w:rPr>
              <w:t>Sound-Hard (Neumann)</w:t>
            </w:r>
            <w:r w:rsidR="001E5AE7">
              <w:rPr>
                <w:noProof/>
                <w:webHidden/>
              </w:rPr>
              <w:tab/>
            </w:r>
            <w:r w:rsidR="001E5AE7">
              <w:rPr>
                <w:noProof/>
                <w:webHidden/>
              </w:rPr>
              <w:fldChar w:fldCharType="begin"/>
            </w:r>
            <w:r w:rsidR="001E5AE7">
              <w:rPr>
                <w:noProof/>
                <w:webHidden/>
              </w:rPr>
              <w:instrText xml:space="preserve"> PAGEREF _Toc79766278 \h </w:instrText>
            </w:r>
            <w:r w:rsidR="001E5AE7">
              <w:rPr>
                <w:noProof/>
                <w:webHidden/>
              </w:rPr>
            </w:r>
            <w:r w:rsidR="001E5AE7">
              <w:rPr>
                <w:noProof/>
                <w:webHidden/>
              </w:rPr>
              <w:fldChar w:fldCharType="separate"/>
            </w:r>
            <w:r w:rsidR="0015217A">
              <w:rPr>
                <w:noProof/>
                <w:webHidden/>
              </w:rPr>
              <w:t>8</w:t>
            </w:r>
            <w:r w:rsidR="001E5AE7">
              <w:rPr>
                <w:noProof/>
                <w:webHidden/>
              </w:rPr>
              <w:fldChar w:fldCharType="end"/>
            </w:r>
          </w:hyperlink>
        </w:p>
        <w:p w14:paraId="3BC0A6CE" w14:textId="12AA2C73" w:rsidR="001E5AE7" w:rsidRDefault="00654A5C">
          <w:pPr>
            <w:pStyle w:val="TOC3"/>
            <w:tabs>
              <w:tab w:val="left" w:pos="1320"/>
              <w:tab w:val="right" w:leader="dot" w:pos="9350"/>
            </w:tabs>
            <w:rPr>
              <w:noProof/>
            </w:rPr>
          </w:pPr>
          <w:hyperlink w:anchor="_Toc79766279" w:history="1">
            <w:r w:rsidR="001E5AE7" w:rsidRPr="00ED5329">
              <w:rPr>
                <w:rStyle w:val="Hyperlink"/>
                <w:noProof/>
              </w:rPr>
              <w:t>2.3.3</w:t>
            </w:r>
            <w:r w:rsidR="001E5AE7">
              <w:rPr>
                <w:noProof/>
              </w:rPr>
              <w:tab/>
            </w:r>
            <w:r w:rsidR="001E5AE7" w:rsidRPr="00ED5329">
              <w:rPr>
                <w:rStyle w:val="Hyperlink"/>
                <w:noProof/>
              </w:rPr>
              <w:t>Sound-Soft Combined Field Integral Equation (CFIE)</w:t>
            </w:r>
            <w:r w:rsidR="001E5AE7">
              <w:rPr>
                <w:noProof/>
                <w:webHidden/>
              </w:rPr>
              <w:tab/>
            </w:r>
            <w:r w:rsidR="001E5AE7">
              <w:rPr>
                <w:noProof/>
                <w:webHidden/>
              </w:rPr>
              <w:fldChar w:fldCharType="begin"/>
            </w:r>
            <w:r w:rsidR="001E5AE7">
              <w:rPr>
                <w:noProof/>
                <w:webHidden/>
              </w:rPr>
              <w:instrText xml:space="preserve"> PAGEREF _Toc79766279 \h </w:instrText>
            </w:r>
            <w:r w:rsidR="001E5AE7">
              <w:rPr>
                <w:noProof/>
                <w:webHidden/>
              </w:rPr>
            </w:r>
            <w:r w:rsidR="001E5AE7">
              <w:rPr>
                <w:noProof/>
                <w:webHidden/>
              </w:rPr>
              <w:fldChar w:fldCharType="separate"/>
            </w:r>
            <w:r w:rsidR="0015217A">
              <w:rPr>
                <w:noProof/>
                <w:webHidden/>
              </w:rPr>
              <w:t>11</w:t>
            </w:r>
            <w:r w:rsidR="001E5AE7">
              <w:rPr>
                <w:noProof/>
                <w:webHidden/>
              </w:rPr>
              <w:fldChar w:fldCharType="end"/>
            </w:r>
          </w:hyperlink>
        </w:p>
        <w:p w14:paraId="68CBF5D0" w14:textId="02F3A086" w:rsidR="001E5AE7" w:rsidRDefault="00654A5C">
          <w:pPr>
            <w:pStyle w:val="TOC3"/>
            <w:tabs>
              <w:tab w:val="left" w:pos="1320"/>
              <w:tab w:val="right" w:leader="dot" w:pos="9350"/>
            </w:tabs>
            <w:rPr>
              <w:noProof/>
            </w:rPr>
          </w:pPr>
          <w:hyperlink w:anchor="_Toc79766280" w:history="1">
            <w:r w:rsidR="001E5AE7" w:rsidRPr="00ED5329">
              <w:rPr>
                <w:rStyle w:val="Hyperlink"/>
                <w:noProof/>
              </w:rPr>
              <w:t>2.3.4</w:t>
            </w:r>
            <w:r w:rsidR="001E5AE7">
              <w:rPr>
                <w:noProof/>
              </w:rPr>
              <w:tab/>
            </w:r>
            <w:r w:rsidR="001E5AE7" w:rsidRPr="00ED5329">
              <w:rPr>
                <w:rStyle w:val="Hyperlink"/>
                <w:noProof/>
              </w:rPr>
              <w:t>Sound-Hard Combined Field Integral Equation (CFIE)</w:t>
            </w:r>
            <w:r w:rsidR="001E5AE7">
              <w:rPr>
                <w:noProof/>
                <w:webHidden/>
              </w:rPr>
              <w:tab/>
            </w:r>
            <w:r w:rsidR="001E5AE7">
              <w:rPr>
                <w:noProof/>
                <w:webHidden/>
              </w:rPr>
              <w:fldChar w:fldCharType="begin"/>
            </w:r>
            <w:r w:rsidR="001E5AE7">
              <w:rPr>
                <w:noProof/>
                <w:webHidden/>
              </w:rPr>
              <w:instrText xml:space="preserve"> PAGEREF _Toc79766280 \h </w:instrText>
            </w:r>
            <w:r w:rsidR="001E5AE7">
              <w:rPr>
                <w:noProof/>
                <w:webHidden/>
              </w:rPr>
            </w:r>
            <w:r w:rsidR="001E5AE7">
              <w:rPr>
                <w:noProof/>
                <w:webHidden/>
              </w:rPr>
              <w:fldChar w:fldCharType="separate"/>
            </w:r>
            <w:r w:rsidR="0015217A">
              <w:rPr>
                <w:noProof/>
                <w:webHidden/>
              </w:rPr>
              <w:t>13</w:t>
            </w:r>
            <w:r w:rsidR="001E5AE7">
              <w:rPr>
                <w:noProof/>
                <w:webHidden/>
              </w:rPr>
              <w:fldChar w:fldCharType="end"/>
            </w:r>
          </w:hyperlink>
        </w:p>
        <w:p w14:paraId="73A2299D" w14:textId="62DA6F48" w:rsidR="001E5AE7" w:rsidRDefault="00654A5C">
          <w:pPr>
            <w:pStyle w:val="TOC1"/>
            <w:tabs>
              <w:tab w:val="left" w:pos="440"/>
              <w:tab w:val="right" w:leader="dot" w:pos="9350"/>
            </w:tabs>
            <w:rPr>
              <w:noProof/>
            </w:rPr>
          </w:pPr>
          <w:hyperlink w:anchor="_Toc79766281" w:history="1">
            <w:r w:rsidR="001E5AE7" w:rsidRPr="00ED5329">
              <w:rPr>
                <w:rStyle w:val="Hyperlink"/>
                <w:noProof/>
              </w:rPr>
              <w:t>3</w:t>
            </w:r>
            <w:r w:rsidR="001E5AE7">
              <w:rPr>
                <w:noProof/>
              </w:rPr>
              <w:tab/>
            </w:r>
            <w:r w:rsidR="001E5AE7" w:rsidRPr="00ED5329">
              <w:rPr>
                <w:rStyle w:val="Hyperlink"/>
                <w:noProof/>
              </w:rPr>
              <w:t>Method of Moments</w:t>
            </w:r>
            <w:r w:rsidR="001E5AE7">
              <w:rPr>
                <w:noProof/>
                <w:webHidden/>
              </w:rPr>
              <w:tab/>
            </w:r>
            <w:r w:rsidR="001E5AE7">
              <w:rPr>
                <w:noProof/>
                <w:webHidden/>
              </w:rPr>
              <w:fldChar w:fldCharType="begin"/>
            </w:r>
            <w:r w:rsidR="001E5AE7">
              <w:rPr>
                <w:noProof/>
                <w:webHidden/>
              </w:rPr>
              <w:instrText xml:space="preserve"> PAGEREF _Toc79766281 \h </w:instrText>
            </w:r>
            <w:r w:rsidR="001E5AE7">
              <w:rPr>
                <w:noProof/>
                <w:webHidden/>
              </w:rPr>
            </w:r>
            <w:r w:rsidR="001E5AE7">
              <w:rPr>
                <w:noProof/>
                <w:webHidden/>
              </w:rPr>
              <w:fldChar w:fldCharType="separate"/>
            </w:r>
            <w:r w:rsidR="0015217A">
              <w:rPr>
                <w:noProof/>
                <w:webHidden/>
              </w:rPr>
              <w:t>15</w:t>
            </w:r>
            <w:r w:rsidR="001E5AE7">
              <w:rPr>
                <w:noProof/>
                <w:webHidden/>
              </w:rPr>
              <w:fldChar w:fldCharType="end"/>
            </w:r>
          </w:hyperlink>
        </w:p>
        <w:p w14:paraId="2F23724F" w14:textId="28721AAC" w:rsidR="001E5AE7" w:rsidRDefault="00654A5C">
          <w:pPr>
            <w:pStyle w:val="TOC2"/>
            <w:tabs>
              <w:tab w:val="left" w:pos="880"/>
              <w:tab w:val="right" w:leader="dot" w:pos="9350"/>
            </w:tabs>
            <w:rPr>
              <w:noProof/>
            </w:rPr>
          </w:pPr>
          <w:hyperlink w:anchor="_Toc79766282" w:history="1">
            <w:r w:rsidR="001E5AE7" w:rsidRPr="00ED5329">
              <w:rPr>
                <w:rStyle w:val="Hyperlink"/>
                <w:noProof/>
              </w:rPr>
              <w:t>3.1</w:t>
            </w:r>
            <w:r w:rsidR="001E5AE7">
              <w:rPr>
                <w:noProof/>
              </w:rPr>
              <w:tab/>
            </w:r>
            <w:r w:rsidR="001E5AE7" w:rsidRPr="00ED5329">
              <w:rPr>
                <w:rStyle w:val="Hyperlink"/>
                <w:noProof/>
              </w:rPr>
              <w:t>Sound-soft</w:t>
            </w:r>
            <w:r w:rsidR="001E5AE7">
              <w:rPr>
                <w:noProof/>
                <w:webHidden/>
              </w:rPr>
              <w:tab/>
            </w:r>
            <w:r w:rsidR="001E5AE7">
              <w:rPr>
                <w:noProof/>
                <w:webHidden/>
              </w:rPr>
              <w:fldChar w:fldCharType="begin"/>
            </w:r>
            <w:r w:rsidR="001E5AE7">
              <w:rPr>
                <w:noProof/>
                <w:webHidden/>
              </w:rPr>
              <w:instrText xml:space="preserve"> PAGEREF _Toc79766282 \h </w:instrText>
            </w:r>
            <w:r w:rsidR="001E5AE7">
              <w:rPr>
                <w:noProof/>
                <w:webHidden/>
              </w:rPr>
            </w:r>
            <w:r w:rsidR="001E5AE7">
              <w:rPr>
                <w:noProof/>
                <w:webHidden/>
              </w:rPr>
              <w:fldChar w:fldCharType="separate"/>
            </w:r>
            <w:r w:rsidR="0015217A">
              <w:rPr>
                <w:noProof/>
                <w:webHidden/>
              </w:rPr>
              <w:t>15</w:t>
            </w:r>
            <w:r w:rsidR="001E5AE7">
              <w:rPr>
                <w:noProof/>
                <w:webHidden/>
              </w:rPr>
              <w:fldChar w:fldCharType="end"/>
            </w:r>
          </w:hyperlink>
        </w:p>
        <w:p w14:paraId="7DE5075A" w14:textId="14C178D5" w:rsidR="001E5AE7" w:rsidRDefault="00654A5C">
          <w:pPr>
            <w:pStyle w:val="TOC2"/>
            <w:tabs>
              <w:tab w:val="left" w:pos="880"/>
              <w:tab w:val="right" w:leader="dot" w:pos="9350"/>
            </w:tabs>
            <w:rPr>
              <w:noProof/>
            </w:rPr>
          </w:pPr>
          <w:hyperlink w:anchor="_Toc79766283" w:history="1">
            <w:r w:rsidR="001E5AE7" w:rsidRPr="00ED5329">
              <w:rPr>
                <w:rStyle w:val="Hyperlink"/>
                <w:noProof/>
              </w:rPr>
              <w:t>3.2</w:t>
            </w:r>
            <w:r w:rsidR="001E5AE7">
              <w:rPr>
                <w:noProof/>
              </w:rPr>
              <w:tab/>
            </w:r>
            <w:r w:rsidR="001E5AE7" w:rsidRPr="00ED5329">
              <w:rPr>
                <w:rStyle w:val="Hyperlink"/>
                <w:noProof/>
              </w:rPr>
              <w:t>Sound-Soft CFIE</w:t>
            </w:r>
            <w:r w:rsidR="001E5AE7">
              <w:rPr>
                <w:noProof/>
                <w:webHidden/>
              </w:rPr>
              <w:tab/>
            </w:r>
            <w:r w:rsidR="001E5AE7">
              <w:rPr>
                <w:noProof/>
                <w:webHidden/>
              </w:rPr>
              <w:fldChar w:fldCharType="begin"/>
            </w:r>
            <w:r w:rsidR="001E5AE7">
              <w:rPr>
                <w:noProof/>
                <w:webHidden/>
              </w:rPr>
              <w:instrText xml:space="preserve"> PAGEREF _Toc79766283 \h </w:instrText>
            </w:r>
            <w:r w:rsidR="001E5AE7">
              <w:rPr>
                <w:noProof/>
                <w:webHidden/>
              </w:rPr>
            </w:r>
            <w:r w:rsidR="001E5AE7">
              <w:rPr>
                <w:noProof/>
                <w:webHidden/>
              </w:rPr>
              <w:fldChar w:fldCharType="separate"/>
            </w:r>
            <w:r w:rsidR="0015217A">
              <w:rPr>
                <w:noProof/>
                <w:webHidden/>
              </w:rPr>
              <w:t>16</w:t>
            </w:r>
            <w:r w:rsidR="001E5AE7">
              <w:rPr>
                <w:noProof/>
                <w:webHidden/>
              </w:rPr>
              <w:fldChar w:fldCharType="end"/>
            </w:r>
          </w:hyperlink>
        </w:p>
        <w:p w14:paraId="565812E9" w14:textId="457868A9" w:rsidR="001E5AE7" w:rsidRDefault="00654A5C">
          <w:pPr>
            <w:pStyle w:val="TOC2"/>
            <w:tabs>
              <w:tab w:val="left" w:pos="880"/>
              <w:tab w:val="right" w:leader="dot" w:pos="9350"/>
            </w:tabs>
            <w:rPr>
              <w:noProof/>
            </w:rPr>
          </w:pPr>
          <w:hyperlink w:anchor="_Toc79766284" w:history="1">
            <w:r w:rsidR="001E5AE7" w:rsidRPr="00ED5329">
              <w:rPr>
                <w:rStyle w:val="Hyperlink"/>
                <w:noProof/>
              </w:rPr>
              <w:t>3.3</w:t>
            </w:r>
            <w:r w:rsidR="001E5AE7">
              <w:rPr>
                <w:noProof/>
              </w:rPr>
              <w:tab/>
            </w:r>
            <w:r w:rsidR="001E5AE7" w:rsidRPr="00ED5329">
              <w:rPr>
                <w:rStyle w:val="Hyperlink"/>
                <w:noProof/>
              </w:rPr>
              <w:t>Numerical Integration</w:t>
            </w:r>
            <w:r w:rsidR="001E5AE7">
              <w:rPr>
                <w:noProof/>
                <w:webHidden/>
              </w:rPr>
              <w:tab/>
            </w:r>
            <w:r w:rsidR="001E5AE7">
              <w:rPr>
                <w:noProof/>
                <w:webHidden/>
              </w:rPr>
              <w:fldChar w:fldCharType="begin"/>
            </w:r>
            <w:r w:rsidR="001E5AE7">
              <w:rPr>
                <w:noProof/>
                <w:webHidden/>
              </w:rPr>
              <w:instrText xml:space="preserve"> PAGEREF _Toc79766284 \h </w:instrText>
            </w:r>
            <w:r w:rsidR="001E5AE7">
              <w:rPr>
                <w:noProof/>
                <w:webHidden/>
              </w:rPr>
            </w:r>
            <w:r w:rsidR="001E5AE7">
              <w:rPr>
                <w:noProof/>
                <w:webHidden/>
              </w:rPr>
              <w:fldChar w:fldCharType="separate"/>
            </w:r>
            <w:r w:rsidR="0015217A">
              <w:rPr>
                <w:noProof/>
                <w:webHidden/>
              </w:rPr>
              <w:t>17</w:t>
            </w:r>
            <w:r w:rsidR="001E5AE7">
              <w:rPr>
                <w:noProof/>
                <w:webHidden/>
              </w:rPr>
              <w:fldChar w:fldCharType="end"/>
            </w:r>
          </w:hyperlink>
        </w:p>
        <w:p w14:paraId="0BDA615E" w14:textId="2886EC68" w:rsidR="001E5AE7" w:rsidRDefault="00654A5C">
          <w:pPr>
            <w:pStyle w:val="TOC3"/>
            <w:tabs>
              <w:tab w:val="left" w:pos="1320"/>
              <w:tab w:val="right" w:leader="dot" w:pos="9350"/>
            </w:tabs>
            <w:rPr>
              <w:noProof/>
            </w:rPr>
          </w:pPr>
          <w:hyperlink w:anchor="_Toc79766285" w:history="1">
            <w:r w:rsidR="001E5AE7" w:rsidRPr="00ED5329">
              <w:rPr>
                <w:rStyle w:val="Hyperlink"/>
                <w:noProof/>
              </w:rPr>
              <w:t>3.3.1</w:t>
            </w:r>
            <w:r w:rsidR="001E5AE7">
              <w:rPr>
                <w:noProof/>
              </w:rPr>
              <w:tab/>
            </w:r>
            <w:r w:rsidR="001E5AE7" w:rsidRPr="00ED5329">
              <w:rPr>
                <w:rStyle w:val="Hyperlink"/>
                <w:noProof/>
              </w:rPr>
              <w:t>Gaussian Quadrature</w:t>
            </w:r>
            <w:r w:rsidR="001E5AE7">
              <w:rPr>
                <w:noProof/>
                <w:webHidden/>
              </w:rPr>
              <w:tab/>
            </w:r>
            <w:r w:rsidR="001E5AE7">
              <w:rPr>
                <w:noProof/>
                <w:webHidden/>
              </w:rPr>
              <w:fldChar w:fldCharType="begin"/>
            </w:r>
            <w:r w:rsidR="001E5AE7">
              <w:rPr>
                <w:noProof/>
                <w:webHidden/>
              </w:rPr>
              <w:instrText xml:space="preserve"> PAGEREF _Toc79766285 \h </w:instrText>
            </w:r>
            <w:r w:rsidR="001E5AE7">
              <w:rPr>
                <w:noProof/>
                <w:webHidden/>
              </w:rPr>
            </w:r>
            <w:r w:rsidR="001E5AE7">
              <w:rPr>
                <w:noProof/>
                <w:webHidden/>
              </w:rPr>
              <w:fldChar w:fldCharType="separate"/>
            </w:r>
            <w:r w:rsidR="0015217A">
              <w:rPr>
                <w:noProof/>
                <w:webHidden/>
              </w:rPr>
              <w:t>17</w:t>
            </w:r>
            <w:r w:rsidR="001E5AE7">
              <w:rPr>
                <w:noProof/>
                <w:webHidden/>
              </w:rPr>
              <w:fldChar w:fldCharType="end"/>
            </w:r>
          </w:hyperlink>
        </w:p>
        <w:p w14:paraId="53D61C21" w14:textId="2A7839FA" w:rsidR="001E5AE7" w:rsidRDefault="00654A5C">
          <w:pPr>
            <w:pStyle w:val="TOC2"/>
            <w:tabs>
              <w:tab w:val="left" w:pos="880"/>
              <w:tab w:val="right" w:leader="dot" w:pos="9350"/>
            </w:tabs>
            <w:rPr>
              <w:noProof/>
            </w:rPr>
          </w:pPr>
          <w:hyperlink w:anchor="_Toc79766286" w:history="1">
            <w:r w:rsidR="001E5AE7" w:rsidRPr="00ED5329">
              <w:rPr>
                <w:rStyle w:val="Hyperlink"/>
                <w:noProof/>
              </w:rPr>
              <w:t>3.4</w:t>
            </w:r>
            <w:r w:rsidR="001E5AE7">
              <w:rPr>
                <w:noProof/>
              </w:rPr>
              <w:tab/>
            </w:r>
            <w:r w:rsidR="001E5AE7" w:rsidRPr="00ED5329">
              <w:rPr>
                <w:rStyle w:val="Hyperlink"/>
                <w:noProof/>
              </w:rPr>
              <w:t>Integration Routines</w:t>
            </w:r>
            <w:r w:rsidR="001E5AE7">
              <w:rPr>
                <w:noProof/>
                <w:webHidden/>
              </w:rPr>
              <w:tab/>
            </w:r>
            <w:r w:rsidR="001E5AE7">
              <w:rPr>
                <w:noProof/>
                <w:webHidden/>
              </w:rPr>
              <w:fldChar w:fldCharType="begin"/>
            </w:r>
            <w:r w:rsidR="001E5AE7">
              <w:rPr>
                <w:noProof/>
                <w:webHidden/>
              </w:rPr>
              <w:instrText xml:space="preserve"> PAGEREF _Toc79766286 \h </w:instrText>
            </w:r>
            <w:r w:rsidR="001E5AE7">
              <w:rPr>
                <w:noProof/>
                <w:webHidden/>
              </w:rPr>
            </w:r>
            <w:r w:rsidR="001E5AE7">
              <w:rPr>
                <w:noProof/>
                <w:webHidden/>
              </w:rPr>
              <w:fldChar w:fldCharType="separate"/>
            </w:r>
            <w:r w:rsidR="0015217A">
              <w:rPr>
                <w:noProof/>
                <w:webHidden/>
              </w:rPr>
              <w:t>19</w:t>
            </w:r>
            <w:r w:rsidR="001E5AE7">
              <w:rPr>
                <w:noProof/>
                <w:webHidden/>
              </w:rPr>
              <w:fldChar w:fldCharType="end"/>
            </w:r>
          </w:hyperlink>
        </w:p>
        <w:p w14:paraId="5801F4AE" w14:textId="12AD99C3" w:rsidR="001E5AE7" w:rsidRDefault="00654A5C">
          <w:pPr>
            <w:pStyle w:val="TOC1"/>
            <w:tabs>
              <w:tab w:val="left" w:pos="440"/>
              <w:tab w:val="right" w:leader="dot" w:pos="9350"/>
            </w:tabs>
            <w:rPr>
              <w:noProof/>
            </w:rPr>
          </w:pPr>
          <w:hyperlink w:anchor="_Toc79766287" w:history="1">
            <w:r w:rsidR="001E5AE7" w:rsidRPr="00ED5329">
              <w:rPr>
                <w:rStyle w:val="Hyperlink"/>
                <w:noProof/>
              </w:rPr>
              <w:t>4</w:t>
            </w:r>
            <w:r w:rsidR="001E5AE7">
              <w:rPr>
                <w:noProof/>
              </w:rPr>
              <w:tab/>
            </w:r>
            <w:r w:rsidR="001E5AE7" w:rsidRPr="00ED5329">
              <w:rPr>
                <w:rStyle w:val="Hyperlink"/>
                <w:noProof/>
              </w:rPr>
              <w:t>Scattering Matrix</w:t>
            </w:r>
            <w:r w:rsidR="001E5AE7">
              <w:rPr>
                <w:noProof/>
                <w:webHidden/>
              </w:rPr>
              <w:tab/>
            </w:r>
            <w:r w:rsidR="001E5AE7">
              <w:rPr>
                <w:noProof/>
                <w:webHidden/>
              </w:rPr>
              <w:fldChar w:fldCharType="begin"/>
            </w:r>
            <w:r w:rsidR="001E5AE7">
              <w:rPr>
                <w:noProof/>
                <w:webHidden/>
              </w:rPr>
              <w:instrText xml:space="preserve"> PAGEREF _Toc79766287 \h </w:instrText>
            </w:r>
            <w:r w:rsidR="001E5AE7">
              <w:rPr>
                <w:noProof/>
                <w:webHidden/>
              </w:rPr>
            </w:r>
            <w:r w:rsidR="001E5AE7">
              <w:rPr>
                <w:noProof/>
                <w:webHidden/>
              </w:rPr>
              <w:fldChar w:fldCharType="separate"/>
            </w:r>
            <w:r w:rsidR="0015217A">
              <w:rPr>
                <w:noProof/>
                <w:webHidden/>
              </w:rPr>
              <w:t>21</w:t>
            </w:r>
            <w:r w:rsidR="001E5AE7">
              <w:rPr>
                <w:noProof/>
                <w:webHidden/>
              </w:rPr>
              <w:fldChar w:fldCharType="end"/>
            </w:r>
          </w:hyperlink>
        </w:p>
        <w:p w14:paraId="5E14971E" w14:textId="3146E7F0" w:rsidR="001E5AE7" w:rsidRDefault="00654A5C">
          <w:pPr>
            <w:pStyle w:val="TOC3"/>
            <w:tabs>
              <w:tab w:val="left" w:pos="1320"/>
              <w:tab w:val="right" w:leader="dot" w:pos="9350"/>
            </w:tabs>
            <w:rPr>
              <w:noProof/>
            </w:rPr>
          </w:pPr>
          <w:hyperlink w:anchor="_Toc79766288" w:history="1">
            <w:r w:rsidR="001E5AE7" w:rsidRPr="00ED5329">
              <w:rPr>
                <w:rStyle w:val="Hyperlink"/>
                <w:noProof/>
              </w:rPr>
              <w:t>4.1.1</w:t>
            </w:r>
            <w:r w:rsidR="001E5AE7">
              <w:rPr>
                <w:noProof/>
              </w:rPr>
              <w:tab/>
            </w:r>
            <w:r w:rsidR="001E5AE7" w:rsidRPr="00ED5329">
              <w:rPr>
                <w:rStyle w:val="Hyperlink"/>
                <w:noProof/>
              </w:rPr>
              <w:t>Acoustic Derivation</w:t>
            </w:r>
            <w:r w:rsidR="001E5AE7">
              <w:rPr>
                <w:noProof/>
                <w:webHidden/>
              </w:rPr>
              <w:tab/>
            </w:r>
            <w:r w:rsidR="001E5AE7">
              <w:rPr>
                <w:noProof/>
                <w:webHidden/>
              </w:rPr>
              <w:fldChar w:fldCharType="begin"/>
            </w:r>
            <w:r w:rsidR="001E5AE7">
              <w:rPr>
                <w:noProof/>
                <w:webHidden/>
              </w:rPr>
              <w:instrText xml:space="preserve"> PAGEREF _Toc79766288 \h </w:instrText>
            </w:r>
            <w:r w:rsidR="001E5AE7">
              <w:rPr>
                <w:noProof/>
                <w:webHidden/>
              </w:rPr>
            </w:r>
            <w:r w:rsidR="001E5AE7">
              <w:rPr>
                <w:noProof/>
                <w:webHidden/>
              </w:rPr>
              <w:fldChar w:fldCharType="separate"/>
            </w:r>
            <w:r w:rsidR="0015217A">
              <w:rPr>
                <w:noProof/>
                <w:webHidden/>
              </w:rPr>
              <w:t>21</w:t>
            </w:r>
            <w:r w:rsidR="001E5AE7">
              <w:rPr>
                <w:noProof/>
                <w:webHidden/>
              </w:rPr>
              <w:fldChar w:fldCharType="end"/>
            </w:r>
          </w:hyperlink>
        </w:p>
        <w:p w14:paraId="56F646EB" w14:textId="1CD82C49" w:rsidR="001E5AE7" w:rsidRDefault="00654A5C">
          <w:pPr>
            <w:pStyle w:val="TOC3"/>
            <w:tabs>
              <w:tab w:val="left" w:pos="1320"/>
              <w:tab w:val="right" w:leader="dot" w:pos="9350"/>
            </w:tabs>
            <w:rPr>
              <w:noProof/>
            </w:rPr>
          </w:pPr>
          <w:hyperlink w:anchor="_Toc79766289" w:history="1">
            <w:r w:rsidR="001E5AE7" w:rsidRPr="00ED5329">
              <w:rPr>
                <w:rStyle w:val="Hyperlink"/>
                <w:noProof/>
              </w:rPr>
              <w:t>4.1.2</w:t>
            </w:r>
            <w:r w:rsidR="001E5AE7">
              <w:rPr>
                <w:noProof/>
              </w:rPr>
              <w:tab/>
            </w:r>
            <w:r w:rsidR="001E5AE7" w:rsidRPr="00ED5329">
              <w:rPr>
                <w:rStyle w:val="Hyperlink"/>
                <w:noProof/>
              </w:rPr>
              <w:t>Scattering Matrix Implementation</w:t>
            </w:r>
            <w:r w:rsidR="001E5AE7">
              <w:rPr>
                <w:noProof/>
                <w:webHidden/>
              </w:rPr>
              <w:tab/>
            </w:r>
            <w:r w:rsidR="001E5AE7">
              <w:rPr>
                <w:noProof/>
                <w:webHidden/>
              </w:rPr>
              <w:fldChar w:fldCharType="begin"/>
            </w:r>
            <w:r w:rsidR="001E5AE7">
              <w:rPr>
                <w:noProof/>
                <w:webHidden/>
              </w:rPr>
              <w:instrText xml:space="preserve"> PAGEREF _Toc79766289 \h </w:instrText>
            </w:r>
            <w:r w:rsidR="001E5AE7">
              <w:rPr>
                <w:noProof/>
                <w:webHidden/>
              </w:rPr>
            </w:r>
            <w:r w:rsidR="001E5AE7">
              <w:rPr>
                <w:noProof/>
                <w:webHidden/>
              </w:rPr>
              <w:fldChar w:fldCharType="separate"/>
            </w:r>
            <w:r w:rsidR="0015217A">
              <w:rPr>
                <w:noProof/>
                <w:webHidden/>
              </w:rPr>
              <w:t>23</w:t>
            </w:r>
            <w:r w:rsidR="001E5AE7">
              <w:rPr>
                <w:noProof/>
                <w:webHidden/>
              </w:rPr>
              <w:fldChar w:fldCharType="end"/>
            </w:r>
          </w:hyperlink>
        </w:p>
        <w:p w14:paraId="410B8A3A" w14:textId="3676F436" w:rsidR="001E5AE7" w:rsidRDefault="00654A5C">
          <w:pPr>
            <w:pStyle w:val="TOC1"/>
            <w:tabs>
              <w:tab w:val="left" w:pos="440"/>
              <w:tab w:val="right" w:leader="dot" w:pos="9350"/>
            </w:tabs>
            <w:rPr>
              <w:noProof/>
            </w:rPr>
          </w:pPr>
          <w:hyperlink w:anchor="_Toc79766290" w:history="1">
            <w:r w:rsidR="001E5AE7" w:rsidRPr="00ED5329">
              <w:rPr>
                <w:rStyle w:val="Hyperlink"/>
                <w:noProof/>
              </w:rPr>
              <w:t>5</w:t>
            </w:r>
            <w:r w:rsidR="001E5AE7">
              <w:rPr>
                <w:noProof/>
              </w:rPr>
              <w:tab/>
            </w:r>
            <w:r w:rsidR="001E5AE7" w:rsidRPr="00ED5329">
              <w:rPr>
                <w:rStyle w:val="Hyperlink"/>
                <w:noProof/>
              </w:rPr>
              <w:t>Wigner-Smith</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90 \h </w:instrText>
            </w:r>
            <w:r w:rsidR="001E5AE7">
              <w:rPr>
                <w:noProof/>
                <w:webHidden/>
              </w:rPr>
            </w:r>
            <w:r w:rsidR="001E5AE7">
              <w:rPr>
                <w:noProof/>
                <w:webHidden/>
              </w:rPr>
              <w:fldChar w:fldCharType="separate"/>
            </w:r>
            <w:r w:rsidR="0015217A">
              <w:rPr>
                <w:noProof/>
                <w:webHidden/>
              </w:rPr>
              <w:t>27</w:t>
            </w:r>
            <w:r w:rsidR="001E5AE7">
              <w:rPr>
                <w:noProof/>
                <w:webHidden/>
              </w:rPr>
              <w:fldChar w:fldCharType="end"/>
            </w:r>
          </w:hyperlink>
        </w:p>
        <w:p w14:paraId="72C29946" w14:textId="2E3A847D" w:rsidR="001E5AE7" w:rsidRDefault="00654A5C">
          <w:pPr>
            <w:pStyle w:val="TOC2"/>
            <w:tabs>
              <w:tab w:val="left" w:pos="880"/>
              <w:tab w:val="right" w:leader="dot" w:pos="9350"/>
            </w:tabs>
            <w:rPr>
              <w:noProof/>
            </w:rPr>
          </w:pPr>
          <w:hyperlink w:anchor="_Toc79766291" w:history="1">
            <w:r w:rsidR="001E5AE7" w:rsidRPr="00ED5329">
              <w:rPr>
                <w:rStyle w:val="Hyperlink"/>
                <w:noProof/>
              </w:rPr>
              <w:t>5.1</w:t>
            </w:r>
            <w:r w:rsidR="001E5AE7">
              <w:rPr>
                <w:noProof/>
              </w:rPr>
              <w:tab/>
            </w:r>
            <w:r w:rsidR="001E5AE7" w:rsidRPr="00ED5329">
              <w:rPr>
                <w:rStyle w:val="Hyperlink"/>
                <w:noProof/>
              </w:rPr>
              <w:t>Introduction</w:t>
            </w:r>
            <w:r w:rsidR="001E5AE7">
              <w:rPr>
                <w:noProof/>
                <w:webHidden/>
              </w:rPr>
              <w:tab/>
            </w:r>
            <w:r w:rsidR="001E5AE7">
              <w:rPr>
                <w:noProof/>
                <w:webHidden/>
              </w:rPr>
              <w:fldChar w:fldCharType="begin"/>
            </w:r>
            <w:r w:rsidR="001E5AE7">
              <w:rPr>
                <w:noProof/>
                <w:webHidden/>
              </w:rPr>
              <w:instrText xml:space="preserve"> PAGEREF _Toc79766291 \h </w:instrText>
            </w:r>
            <w:r w:rsidR="001E5AE7">
              <w:rPr>
                <w:noProof/>
                <w:webHidden/>
              </w:rPr>
            </w:r>
            <w:r w:rsidR="001E5AE7">
              <w:rPr>
                <w:noProof/>
                <w:webHidden/>
              </w:rPr>
              <w:fldChar w:fldCharType="separate"/>
            </w:r>
            <w:r w:rsidR="0015217A">
              <w:rPr>
                <w:noProof/>
                <w:webHidden/>
              </w:rPr>
              <w:t>27</w:t>
            </w:r>
            <w:r w:rsidR="001E5AE7">
              <w:rPr>
                <w:noProof/>
                <w:webHidden/>
              </w:rPr>
              <w:fldChar w:fldCharType="end"/>
            </w:r>
          </w:hyperlink>
        </w:p>
        <w:p w14:paraId="2E7F1A33" w14:textId="1F7B004A" w:rsidR="001E5AE7" w:rsidRDefault="00654A5C">
          <w:pPr>
            <w:pStyle w:val="TOC2"/>
            <w:tabs>
              <w:tab w:val="left" w:pos="880"/>
              <w:tab w:val="right" w:leader="dot" w:pos="9350"/>
            </w:tabs>
            <w:rPr>
              <w:noProof/>
            </w:rPr>
          </w:pPr>
          <w:hyperlink w:anchor="_Toc79766292" w:history="1">
            <w:r w:rsidR="001E5AE7" w:rsidRPr="00ED5329">
              <w:rPr>
                <w:rStyle w:val="Hyperlink"/>
                <w:noProof/>
              </w:rPr>
              <w:t>5.2</w:t>
            </w:r>
            <w:r w:rsidR="001E5AE7">
              <w:rPr>
                <w:noProof/>
              </w:rPr>
              <w:tab/>
            </w:r>
            <w:r w:rsidR="001E5AE7" w:rsidRPr="00ED5329">
              <w:rPr>
                <w:rStyle w:val="Hyperlink"/>
                <w:noProof/>
              </w:rPr>
              <w:t>Derivation of Q</w:t>
            </w:r>
            <w:r w:rsidR="001E5AE7">
              <w:rPr>
                <w:noProof/>
                <w:webHidden/>
              </w:rPr>
              <w:tab/>
            </w:r>
            <w:r w:rsidR="001E5AE7">
              <w:rPr>
                <w:noProof/>
                <w:webHidden/>
              </w:rPr>
              <w:fldChar w:fldCharType="begin"/>
            </w:r>
            <w:r w:rsidR="001E5AE7">
              <w:rPr>
                <w:noProof/>
                <w:webHidden/>
              </w:rPr>
              <w:instrText xml:space="preserve"> PAGEREF _Toc79766292 \h </w:instrText>
            </w:r>
            <w:r w:rsidR="001E5AE7">
              <w:rPr>
                <w:noProof/>
                <w:webHidden/>
              </w:rPr>
            </w:r>
            <w:r w:rsidR="001E5AE7">
              <w:rPr>
                <w:noProof/>
                <w:webHidden/>
              </w:rPr>
              <w:fldChar w:fldCharType="separate"/>
            </w:r>
            <w:r w:rsidR="0015217A">
              <w:rPr>
                <w:noProof/>
                <w:webHidden/>
              </w:rPr>
              <w:t>27</w:t>
            </w:r>
            <w:r w:rsidR="001E5AE7">
              <w:rPr>
                <w:noProof/>
                <w:webHidden/>
              </w:rPr>
              <w:fldChar w:fldCharType="end"/>
            </w:r>
          </w:hyperlink>
        </w:p>
        <w:p w14:paraId="5D1CF576" w14:textId="02B26D10" w:rsidR="001E5AE7" w:rsidRDefault="00654A5C">
          <w:pPr>
            <w:pStyle w:val="TOC3"/>
            <w:tabs>
              <w:tab w:val="left" w:pos="1320"/>
              <w:tab w:val="right" w:leader="dot" w:pos="9350"/>
            </w:tabs>
            <w:rPr>
              <w:noProof/>
            </w:rPr>
          </w:pPr>
          <w:hyperlink w:anchor="_Toc79766293" w:history="1">
            <w:r w:rsidR="001E5AE7" w:rsidRPr="00ED5329">
              <w:rPr>
                <w:rStyle w:val="Hyperlink"/>
                <w:noProof/>
              </w:rPr>
              <w:t>5.2.1</w:t>
            </w:r>
            <w:r w:rsidR="001E5AE7">
              <w:rPr>
                <w:noProof/>
              </w:rPr>
              <w:tab/>
            </w:r>
            <w:r w:rsidR="001E5AE7" w:rsidRPr="00ED5329">
              <w:rPr>
                <w:rStyle w:val="Hyperlink"/>
                <w:noProof/>
              </w:rPr>
              <w:t>One-port System</w:t>
            </w:r>
            <w:r w:rsidR="001E5AE7">
              <w:rPr>
                <w:noProof/>
                <w:webHidden/>
              </w:rPr>
              <w:tab/>
            </w:r>
            <w:r w:rsidR="001E5AE7">
              <w:rPr>
                <w:noProof/>
                <w:webHidden/>
              </w:rPr>
              <w:fldChar w:fldCharType="begin"/>
            </w:r>
            <w:r w:rsidR="001E5AE7">
              <w:rPr>
                <w:noProof/>
                <w:webHidden/>
              </w:rPr>
              <w:instrText xml:space="preserve"> PAGEREF _Toc79766293 \h </w:instrText>
            </w:r>
            <w:r w:rsidR="001E5AE7">
              <w:rPr>
                <w:noProof/>
                <w:webHidden/>
              </w:rPr>
            </w:r>
            <w:r w:rsidR="001E5AE7">
              <w:rPr>
                <w:noProof/>
                <w:webHidden/>
              </w:rPr>
              <w:fldChar w:fldCharType="separate"/>
            </w:r>
            <w:r w:rsidR="0015217A">
              <w:rPr>
                <w:noProof/>
                <w:webHidden/>
              </w:rPr>
              <w:t>27</w:t>
            </w:r>
            <w:r w:rsidR="001E5AE7">
              <w:rPr>
                <w:noProof/>
                <w:webHidden/>
              </w:rPr>
              <w:fldChar w:fldCharType="end"/>
            </w:r>
          </w:hyperlink>
        </w:p>
        <w:p w14:paraId="3B018F07" w14:textId="56F1E88B" w:rsidR="001E5AE7" w:rsidRDefault="00654A5C">
          <w:pPr>
            <w:pStyle w:val="TOC3"/>
            <w:tabs>
              <w:tab w:val="left" w:pos="1320"/>
              <w:tab w:val="right" w:leader="dot" w:pos="9350"/>
            </w:tabs>
            <w:rPr>
              <w:noProof/>
            </w:rPr>
          </w:pPr>
          <w:hyperlink w:anchor="_Toc79766294" w:history="1">
            <w:r w:rsidR="001E5AE7" w:rsidRPr="00ED5329">
              <w:rPr>
                <w:rStyle w:val="Hyperlink"/>
                <w:noProof/>
              </w:rPr>
              <w:t>5.2.2</w:t>
            </w:r>
            <w:r w:rsidR="001E5AE7">
              <w:rPr>
                <w:noProof/>
              </w:rPr>
              <w:tab/>
            </w:r>
            <w:r w:rsidR="001E5AE7" w:rsidRPr="00ED5329">
              <w:rPr>
                <w:rStyle w:val="Hyperlink"/>
                <w:noProof/>
              </w:rPr>
              <w:t>Multi-port System</w:t>
            </w:r>
            <w:r w:rsidR="001E5AE7">
              <w:rPr>
                <w:noProof/>
                <w:webHidden/>
              </w:rPr>
              <w:tab/>
            </w:r>
            <w:r w:rsidR="001E5AE7">
              <w:rPr>
                <w:noProof/>
                <w:webHidden/>
              </w:rPr>
              <w:fldChar w:fldCharType="begin"/>
            </w:r>
            <w:r w:rsidR="001E5AE7">
              <w:rPr>
                <w:noProof/>
                <w:webHidden/>
              </w:rPr>
              <w:instrText xml:space="preserve"> PAGEREF _Toc79766294 \h </w:instrText>
            </w:r>
            <w:r w:rsidR="001E5AE7">
              <w:rPr>
                <w:noProof/>
                <w:webHidden/>
              </w:rPr>
            </w:r>
            <w:r w:rsidR="001E5AE7">
              <w:rPr>
                <w:noProof/>
                <w:webHidden/>
              </w:rPr>
              <w:fldChar w:fldCharType="separate"/>
            </w:r>
            <w:r w:rsidR="0015217A">
              <w:rPr>
                <w:noProof/>
                <w:webHidden/>
              </w:rPr>
              <w:t>29</w:t>
            </w:r>
            <w:r w:rsidR="001E5AE7">
              <w:rPr>
                <w:noProof/>
                <w:webHidden/>
              </w:rPr>
              <w:fldChar w:fldCharType="end"/>
            </w:r>
          </w:hyperlink>
        </w:p>
        <w:p w14:paraId="45D8CD3E" w14:textId="6983BCDF" w:rsidR="001E5AE7" w:rsidRDefault="00654A5C">
          <w:pPr>
            <w:pStyle w:val="TOC2"/>
            <w:tabs>
              <w:tab w:val="left" w:pos="880"/>
              <w:tab w:val="right" w:leader="dot" w:pos="9350"/>
            </w:tabs>
            <w:rPr>
              <w:noProof/>
            </w:rPr>
          </w:pPr>
          <w:hyperlink w:anchor="_Toc79766295" w:history="1">
            <w:r w:rsidR="001E5AE7" w:rsidRPr="00ED5329">
              <w:rPr>
                <w:rStyle w:val="Hyperlink"/>
                <w:noProof/>
              </w:rPr>
              <w:t>5.3</w:t>
            </w:r>
            <w:r w:rsidR="001E5AE7">
              <w:rPr>
                <w:noProof/>
              </w:rPr>
              <w:tab/>
            </w:r>
            <w:r w:rsidR="001E5AE7" w:rsidRPr="00ED5329">
              <w:rPr>
                <w:rStyle w:val="Hyperlink"/>
                <w:noProof/>
              </w:rPr>
              <w:t>WS Modes</w:t>
            </w:r>
            <w:r w:rsidR="001E5AE7">
              <w:rPr>
                <w:noProof/>
                <w:webHidden/>
              </w:rPr>
              <w:tab/>
            </w:r>
            <w:r w:rsidR="001E5AE7">
              <w:rPr>
                <w:noProof/>
                <w:webHidden/>
              </w:rPr>
              <w:fldChar w:fldCharType="begin"/>
            </w:r>
            <w:r w:rsidR="001E5AE7">
              <w:rPr>
                <w:noProof/>
                <w:webHidden/>
              </w:rPr>
              <w:instrText xml:space="preserve"> PAGEREF _Toc79766295 \h </w:instrText>
            </w:r>
            <w:r w:rsidR="001E5AE7">
              <w:rPr>
                <w:noProof/>
                <w:webHidden/>
              </w:rPr>
            </w:r>
            <w:r w:rsidR="001E5AE7">
              <w:rPr>
                <w:noProof/>
                <w:webHidden/>
              </w:rPr>
              <w:fldChar w:fldCharType="separate"/>
            </w:r>
            <w:r w:rsidR="0015217A">
              <w:rPr>
                <w:noProof/>
                <w:webHidden/>
              </w:rPr>
              <w:t>31</w:t>
            </w:r>
            <w:r w:rsidR="001E5AE7">
              <w:rPr>
                <w:noProof/>
                <w:webHidden/>
              </w:rPr>
              <w:fldChar w:fldCharType="end"/>
            </w:r>
          </w:hyperlink>
        </w:p>
        <w:p w14:paraId="2946AB3A" w14:textId="38CD1BAB" w:rsidR="001E5AE7" w:rsidRDefault="00654A5C">
          <w:pPr>
            <w:pStyle w:val="TOC3"/>
            <w:tabs>
              <w:tab w:val="left" w:pos="1320"/>
              <w:tab w:val="right" w:leader="dot" w:pos="9350"/>
            </w:tabs>
            <w:rPr>
              <w:noProof/>
            </w:rPr>
          </w:pPr>
          <w:hyperlink w:anchor="_Toc79766296" w:history="1">
            <w:r w:rsidR="001E5AE7" w:rsidRPr="00ED5329">
              <w:rPr>
                <w:rStyle w:val="Hyperlink"/>
                <w:noProof/>
              </w:rPr>
              <w:t>5.3.1</w:t>
            </w:r>
            <w:r w:rsidR="001E5AE7">
              <w:rPr>
                <w:noProof/>
              </w:rPr>
              <w:tab/>
            </w:r>
            <w:r w:rsidR="001E5AE7" w:rsidRPr="00ED5329">
              <w:rPr>
                <w:rStyle w:val="Hyperlink"/>
                <w:noProof/>
              </w:rPr>
              <w:t>Properties of Q</w:t>
            </w:r>
            <w:r w:rsidR="001E5AE7">
              <w:rPr>
                <w:noProof/>
                <w:webHidden/>
              </w:rPr>
              <w:tab/>
            </w:r>
            <w:r w:rsidR="001E5AE7">
              <w:rPr>
                <w:noProof/>
                <w:webHidden/>
              </w:rPr>
              <w:fldChar w:fldCharType="begin"/>
            </w:r>
            <w:r w:rsidR="001E5AE7">
              <w:rPr>
                <w:noProof/>
                <w:webHidden/>
              </w:rPr>
              <w:instrText xml:space="preserve"> PAGEREF _Toc79766296 \h </w:instrText>
            </w:r>
            <w:r w:rsidR="001E5AE7">
              <w:rPr>
                <w:noProof/>
                <w:webHidden/>
              </w:rPr>
            </w:r>
            <w:r w:rsidR="001E5AE7">
              <w:rPr>
                <w:noProof/>
                <w:webHidden/>
              </w:rPr>
              <w:fldChar w:fldCharType="separate"/>
            </w:r>
            <w:r w:rsidR="0015217A">
              <w:rPr>
                <w:noProof/>
                <w:webHidden/>
              </w:rPr>
              <w:t>31</w:t>
            </w:r>
            <w:r w:rsidR="001E5AE7">
              <w:rPr>
                <w:noProof/>
                <w:webHidden/>
              </w:rPr>
              <w:fldChar w:fldCharType="end"/>
            </w:r>
          </w:hyperlink>
        </w:p>
        <w:p w14:paraId="17239289" w14:textId="5765EAB2" w:rsidR="001E5AE7" w:rsidRDefault="00654A5C">
          <w:pPr>
            <w:pStyle w:val="TOC3"/>
            <w:tabs>
              <w:tab w:val="left" w:pos="1320"/>
              <w:tab w:val="right" w:leader="dot" w:pos="9350"/>
            </w:tabs>
            <w:rPr>
              <w:noProof/>
            </w:rPr>
          </w:pPr>
          <w:hyperlink w:anchor="_Toc79766297" w:history="1">
            <w:r w:rsidR="001E5AE7" w:rsidRPr="00ED5329">
              <w:rPr>
                <w:rStyle w:val="Hyperlink"/>
                <w:noProof/>
              </w:rPr>
              <w:t>5.3.2</w:t>
            </w:r>
            <w:r w:rsidR="001E5AE7">
              <w:rPr>
                <w:noProof/>
              </w:rPr>
              <w:tab/>
            </w:r>
            <w:r w:rsidR="001E5AE7" w:rsidRPr="00ED5329">
              <w:rPr>
                <w:rStyle w:val="Hyperlink"/>
                <w:noProof/>
              </w:rPr>
              <w:t xml:space="preserve">What does </w:t>
            </w:r>
            <m:oMath>
              <m:r>
                <m:rPr>
                  <m:sty m:val="bi"/>
                </m:rPr>
                <w:rPr>
                  <w:rStyle w:val="Hyperlink"/>
                  <w:rFonts w:ascii="Cambria Math" w:hAnsi="Cambria Math"/>
                  <w:noProof/>
                </w:rPr>
                <m:t>Q</m:t>
              </m:r>
            </m:oMath>
            <w:r w:rsidR="001E5AE7" w:rsidRPr="00ED5329">
              <w:rPr>
                <w:rStyle w:val="Hyperlink"/>
                <w:noProof/>
              </w:rPr>
              <w:t xml:space="preserve"> represent?</w:t>
            </w:r>
            <w:r w:rsidR="001E5AE7">
              <w:rPr>
                <w:noProof/>
                <w:webHidden/>
              </w:rPr>
              <w:tab/>
            </w:r>
            <w:r w:rsidR="001E5AE7">
              <w:rPr>
                <w:noProof/>
                <w:webHidden/>
              </w:rPr>
              <w:fldChar w:fldCharType="begin"/>
            </w:r>
            <w:r w:rsidR="001E5AE7">
              <w:rPr>
                <w:noProof/>
                <w:webHidden/>
              </w:rPr>
              <w:instrText xml:space="preserve"> PAGEREF _Toc79766297 \h </w:instrText>
            </w:r>
            <w:r w:rsidR="001E5AE7">
              <w:rPr>
                <w:noProof/>
                <w:webHidden/>
              </w:rPr>
            </w:r>
            <w:r w:rsidR="001E5AE7">
              <w:rPr>
                <w:noProof/>
                <w:webHidden/>
              </w:rPr>
              <w:fldChar w:fldCharType="separate"/>
            </w:r>
            <w:r w:rsidR="0015217A">
              <w:rPr>
                <w:noProof/>
                <w:webHidden/>
              </w:rPr>
              <w:t>32</w:t>
            </w:r>
            <w:r w:rsidR="001E5AE7">
              <w:rPr>
                <w:noProof/>
                <w:webHidden/>
              </w:rPr>
              <w:fldChar w:fldCharType="end"/>
            </w:r>
          </w:hyperlink>
        </w:p>
        <w:p w14:paraId="4AB949AA" w14:textId="4AF83996" w:rsidR="001E5AE7" w:rsidRDefault="00654A5C">
          <w:pPr>
            <w:pStyle w:val="TOC3"/>
            <w:tabs>
              <w:tab w:val="left" w:pos="1320"/>
              <w:tab w:val="right" w:leader="dot" w:pos="9350"/>
            </w:tabs>
            <w:rPr>
              <w:noProof/>
            </w:rPr>
          </w:pPr>
          <w:hyperlink w:anchor="_Toc79766298" w:history="1">
            <w:r w:rsidR="001E5AE7" w:rsidRPr="00ED5329">
              <w:rPr>
                <w:rStyle w:val="Hyperlink"/>
                <w:noProof/>
              </w:rPr>
              <w:t>5.3.3</w:t>
            </w:r>
            <w:r w:rsidR="001E5AE7">
              <w:rPr>
                <w:noProof/>
              </w:rPr>
              <w:tab/>
            </w:r>
            <w:r w:rsidR="001E5AE7" w:rsidRPr="00ED5329">
              <w:rPr>
                <w:rStyle w:val="Hyperlink"/>
                <w:noProof/>
              </w:rPr>
              <w:t>Fields of WS Modes</w:t>
            </w:r>
            <w:r w:rsidR="001E5AE7">
              <w:rPr>
                <w:noProof/>
                <w:webHidden/>
              </w:rPr>
              <w:tab/>
            </w:r>
            <w:r w:rsidR="001E5AE7">
              <w:rPr>
                <w:noProof/>
                <w:webHidden/>
              </w:rPr>
              <w:fldChar w:fldCharType="begin"/>
            </w:r>
            <w:r w:rsidR="001E5AE7">
              <w:rPr>
                <w:noProof/>
                <w:webHidden/>
              </w:rPr>
              <w:instrText xml:space="preserve"> PAGEREF _Toc79766298 \h </w:instrText>
            </w:r>
            <w:r w:rsidR="001E5AE7">
              <w:rPr>
                <w:noProof/>
                <w:webHidden/>
              </w:rPr>
            </w:r>
            <w:r w:rsidR="001E5AE7">
              <w:rPr>
                <w:noProof/>
                <w:webHidden/>
              </w:rPr>
              <w:fldChar w:fldCharType="separate"/>
            </w:r>
            <w:r w:rsidR="0015217A">
              <w:rPr>
                <w:noProof/>
                <w:webHidden/>
              </w:rPr>
              <w:t>32</w:t>
            </w:r>
            <w:r w:rsidR="001E5AE7">
              <w:rPr>
                <w:noProof/>
                <w:webHidden/>
              </w:rPr>
              <w:fldChar w:fldCharType="end"/>
            </w:r>
          </w:hyperlink>
        </w:p>
        <w:p w14:paraId="414BEBEE" w14:textId="58FF6EF7" w:rsidR="001E5AE7" w:rsidRDefault="00654A5C">
          <w:pPr>
            <w:pStyle w:val="TOC3"/>
            <w:tabs>
              <w:tab w:val="left" w:pos="1320"/>
              <w:tab w:val="right" w:leader="dot" w:pos="9350"/>
            </w:tabs>
            <w:rPr>
              <w:noProof/>
            </w:rPr>
          </w:pPr>
          <w:hyperlink w:anchor="_Toc79766299" w:history="1">
            <w:r w:rsidR="001E5AE7" w:rsidRPr="00ED5329">
              <w:rPr>
                <w:rStyle w:val="Hyperlink"/>
                <w:noProof/>
              </w:rPr>
              <w:t>5.3.4</w:t>
            </w:r>
            <w:r w:rsidR="001E5AE7">
              <w:rPr>
                <w:noProof/>
              </w:rPr>
              <w:tab/>
            </w:r>
            <w:r w:rsidR="001E5AE7" w:rsidRPr="00ED5329">
              <w:rPr>
                <w:rStyle w:val="Hyperlink"/>
                <w:noProof/>
              </w:rPr>
              <w:t>WS and Method of Moments</w:t>
            </w:r>
            <w:r w:rsidR="001E5AE7">
              <w:rPr>
                <w:noProof/>
                <w:webHidden/>
              </w:rPr>
              <w:tab/>
            </w:r>
            <w:r w:rsidR="001E5AE7">
              <w:rPr>
                <w:noProof/>
                <w:webHidden/>
              </w:rPr>
              <w:fldChar w:fldCharType="begin"/>
            </w:r>
            <w:r w:rsidR="001E5AE7">
              <w:rPr>
                <w:noProof/>
                <w:webHidden/>
              </w:rPr>
              <w:instrText xml:space="preserve"> PAGEREF _Toc79766299 \h </w:instrText>
            </w:r>
            <w:r w:rsidR="001E5AE7">
              <w:rPr>
                <w:noProof/>
                <w:webHidden/>
              </w:rPr>
            </w:r>
            <w:r w:rsidR="001E5AE7">
              <w:rPr>
                <w:noProof/>
                <w:webHidden/>
              </w:rPr>
              <w:fldChar w:fldCharType="separate"/>
            </w:r>
            <w:r w:rsidR="0015217A">
              <w:rPr>
                <w:noProof/>
                <w:webHidden/>
              </w:rPr>
              <w:t>33</w:t>
            </w:r>
            <w:r w:rsidR="001E5AE7">
              <w:rPr>
                <w:noProof/>
                <w:webHidden/>
              </w:rPr>
              <w:fldChar w:fldCharType="end"/>
            </w:r>
          </w:hyperlink>
        </w:p>
        <w:p w14:paraId="18A6D5E4" w14:textId="6E326745" w:rsidR="001E5AE7" w:rsidRDefault="00654A5C">
          <w:pPr>
            <w:pStyle w:val="TOC1"/>
            <w:tabs>
              <w:tab w:val="left" w:pos="440"/>
              <w:tab w:val="right" w:leader="dot" w:pos="9350"/>
            </w:tabs>
            <w:rPr>
              <w:noProof/>
            </w:rPr>
          </w:pPr>
          <w:hyperlink w:anchor="_Toc79766300" w:history="1">
            <w:r w:rsidR="001E5AE7" w:rsidRPr="00ED5329">
              <w:rPr>
                <w:rStyle w:val="Hyperlink"/>
                <w:noProof/>
              </w:rPr>
              <w:t>6</w:t>
            </w:r>
            <w:r w:rsidR="001E5AE7">
              <w:rPr>
                <w:noProof/>
              </w:rPr>
              <w:tab/>
            </w:r>
            <w:r w:rsidR="001E5AE7" w:rsidRPr="00ED5329">
              <w:rPr>
                <w:rStyle w:val="Hyperlink"/>
                <w:noProof/>
              </w:rPr>
              <w:t>Adaptive Cross Approximation</w:t>
            </w:r>
            <w:r w:rsidR="001E5AE7">
              <w:rPr>
                <w:noProof/>
                <w:webHidden/>
              </w:rPr>
              <w:tab/>
            </w:r>
            <w:r w:rsidR="001E5AE7">
              <w:rPr>
                <w:noProof/>
                <w:webHidden/>
              </w:rPr>
              <w:fldChar w:fldCharType="begin"/>
            </w:r>
            <w:r w:rsidR="001E5AE7">
              <w:rPr>
                <w:noProof/>
                <w:webHidden/>
              </w:rPr>
              <w:instrText xml:space="preserve"> PAGEREF _Toc79766300 \h </w:instrText>
            </w:r>
            <w:r w:rsidR="001E5AE7">
              <w:rPr>
                <w:noProof/>
                <w:webHidden/>
              </w:rPr>
            </w:r>
            <w:r w:rsidR="001E5AE7">
              <w:rPr>
                <w:noProof/>
                <w:webHidden/>
              </w:rPr>
              <w:fldChar w:fldCharType="separate"/>
            </w:r>
            <w:r w:rsidR="0015217A">
              <w:rPr>
                <w:noProof/>
                <w:webHidden/>
              </w:rPr>
              <w:t>34</w:t>
            </w:r>
            <w:r w:rsidR="001E5AE7">
              <w:rPr>
                <w:noProof/>
                <w:webHidden/>
              </w:rPr>
              <w:fldChar w:fldCharType="end"/>
            </w:r>
          </w:hyperlink>
        </w:p>
        <w:p w14:paraId="536849CB" w14:textId="7EA39C9A" w:rsidR="001E5AE7" w:rsidRDefault="00654A5C">
          <w:pPr>
            <w:pStyle w:val="TOC2"/>
            <w:tabs>
              <w:tab w:val="left" w:pos="880"/>
              <w:tab w:val="right" w:leader="dot" w:pos="9350"/>
            </w:tabs>
            <w:rPr>
              <w:noProof/>
            </w:rPr>
          </w:pPr>
          <w:hyperlink w:anchor="_Toc79766301" w:history="1">
            <w:r w:rsidR="001E5AE7" w:rsidRPr="00ED5329">
              <w:rPr>
                <w:rStyle w:val="Hyperlink"/>
                <w:noProof/>
              </w:rPr>
              <w:t>6.1</w:t>
            </w:r>
            <w:r w:rsidR="001E5AE7">
              <w:rPr>
                <w:noProof/>
              </w:rPr>
              <w:tab/>
            </w:r>
            <w:r w:rsidR="001E5AE7" w:rsidRPr="00ED5329">
              <w:rPr>
                <w:rStyle w:val="Hyperlink"/>
                <w:noProof/>
              </w:rPr>
              <w:t>Algorithm</w:t>
            </w:r>
            <w:r w:rsidR="001E5AE7">
              <w:rPr>
                <w:noProof/>
                <w:webHidden/>
              </w:rPr>
              <w:tab/>
            </w:r>
            <w:r w:rsidR="001E5AE7">
              <w:rPr>
                <w:noProof/>
                <w:webHidden/>
              </w:rPr>
              <w:fldChar w:fldCharType="begin"/>
            </w:r>
            <w:r w:rsidR="001E5AE7">
              <w:rPr>
                <w:noProof/>
                <w:webHidden/>
              </w:rPr>
              <w:instrText xml:space="preserve"> PAGEREF _Toc79766301 \h </w:instrText>
            </w:r>
            <w:r w:rsidR="001E5AE7">
              <w:rPr>
                <w:noProof/>
                <w:webHidden/>
              </w:rPr>
            </w:r>
            <w:r w:rsidR="001E5AE7">
              <w:rPr>
                <w:noProof/>
                <w:webHidden/>
              </w:rPr>
              <w:fldChar w:fldCharType="separate"/>
            </w:r>
            <w:r w:rsidR="0015217A">
              <w:rPr>
                <w:noProof/>
                <w:webHidden/>
              </w:rPr>
              <w:t>34</w:t>
            </w:r>
            <w:r w:rsidR="001E5AE7">
              <w:rPr>
                <w:noProof/>
                <w:webHidden/>
              </w:rPr>
              <w:fldChar w:fldCharType="end"/>
            </w:r>
          </w:hyperlink>
        </w:p>
        <w:p w14:paraId="62E3D2E6" w14:textId="6EDB62B8" w:rsidR="001E5AE7" w:rsidRDefault="00654A5C">
          <w:pPr>
            <w:pStyle w:val="TOC2"/>
            <w:tabs>
              <w:tab w:val="left" w:pos="880"/>
              <w:tab w:val="right" w:leader="dot" w:pos="9350"/>
            </w:tabs>
            <w:rPr>
              <w:noProof/>
            </w:rPr>
          </w:pPr>
          <w:hyperlink w:anchor="_Toc79766302" w:history="1">
            <w:r w:rsidR="001E5AE7" w:rsidRPr="00ED5329">
              <w:rPr>
                <w:rStyle w:val="Hyperlink"/>
                <w:noProof/>
              </w:rPr>
              <w:t>6.2</w:t>
            </w:r>
            <w:r w:rsidR="001E5AE7">
              <w:rPr>
                <w:noProof/>
              </w:rPr>
              <w:tab/>
            </w:r>
            <w:r w:rsidR="001E5AE7" w:rsidRPr="00ED5329">
              <w:rPr>
                <w:rStyle w:val="Hyperlink"/>
                <w:noProof/>
              </w:rPr>
              <w:t>Metrics</w:t>
            </w:r>
            <w:r w:rsidR="001E5AE7">
              <w:rPr>
                <w:noProof/>
                <w:webHidden/>
              </w:rPr>
              <w:tab/>
            </w:r>
            <w:r w:rsidR="001E5AE7">
              <w:rPr>
                <w:noProof/>
                <w:webHidden/>
              </w:rPr>
              <w:fldChar w:fldCharType="begin"/>
            </w:r>
            <w:r w:rsidR="001E5AE7">
              <w:rPr>
                <w:noProof/>
                <w:webHidden/>
              </w:rPr>
              <w:instrText xml:space="preserve"> PAGEREF _Toc79766302 \h </w:instrText>
            </w:r>
            <w:r w:rsidR="001E5AE7">
              <w:rPr>
                <w:noProof/>
                <w:webHidden/>
              </w:rPr>
            </w:r>
            <w:r w:rsidR="001E5AE7">
              <w:rPr>
                <w:noProof/>
                <w:webHidden/>
              </w:rPr>
              <w:fldChar w:fldCharType="separate"/>
            </w:r>
            <w:r w:rsidR="0015217A">
              <w:rPr>
                <w:noProof/>
                <w:webHidden/>
              </w:rPr>
              <w:t>34</w:t>
            </w:r>
            <w:r w:rsidR="001E5AE7">
              <w:rPr>
                <w:noProof/>
                <w:webHidden/>
              </w:rPr>
              <w:fldChar w:fldCharType="end"/>
            </w:r>
          </w:hyperlink>
        </w:p>
        <w:p w14:paraId="591EBFCF" w14:textId="5FC7E43C" w:rsidR="001E5AE7" w:rsidRDefault="00654A5C">
          <w:pPr>
            <w:pStyle w:val="TOC1"/>
            <w:tabs>
              <w:tab w:val="left" w:pos="440"/>
              <w:tab w:val="right" w:leader="dot" w:pos="9350"/>
            </w:tabs>
            <w:rPr>
              <w:noProof/>
            </w:rPr>
          </w:pPr>
          <w:hyperlink w:anchor="_Toc79766303" w:history="1">
            <w:r w:rsidR="001E5AE7" w:rsidRPr="00ED5329">
              <w:rPr>
                <w:rStyle w:val="Hyperlink"/>
                <w:noProof/>
              </w:rPr>
              <w:t>7</w:t>
            </w:r>
            <w:r w:rsidR="001E5AE7">
              <w:rPr>
                <w:noProof/>
              </w:rPr>
              <w:tab/>
            </w:r>
            <w:r w:rsidR="001E5AE7" w:rsidRPr="00ED5329">
              <w:rPr>
                <w:rStyle w:val="Hyperlink"/>
                <w:noProof/>
              </w:rPr>
              <w:t>Appendix</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303 \h </w:instrText>
            </w:r>
            <w:r w:rsidR="001E5AE7">
              <w:rPr>
                <w:noProof/>
                <w:webHidden/>
              </w:rPr>
            </w:r>
            <w:r w:rsidR="001E5AE7">
              <w:rPr>
                <w:noProof/>
                <w:webHidden/>
              </w:rPr>
              <w:fldChar w:fldCharType="separate"/>
            </w:r>
            <w:r w:rsidR="0015217A">
              <w:rPr>
                <w:noProof/>
                <w:webHidden/>
              </w:rPr>
              <w:t>36</w:t>
            </w:r>
            <w:r w:rsidR="001E5AE7">
              <w:rPr>
                <w:noProof/>
                <w:webHidden/>
              </w:rPr>
              <w:fldChar w:fldCharType="end"/>
            </w:r>
          </w:hyperlink>
        </w:p>
        <w:p w14:paraId="0BB14484" w14:textId="134FDD5F" w:rsidR="001E5AE7" w:rsidRDefault="00654A5C">
          <w:pPr>
            <w:pStyle w:val="TOC2"/>
            <w:tabs>
              <w:tab w:val="left" w:pos="880"/>
              <w:tab w:val="right" w:leader="dot" w:pos="9350"/>
            </w:tabs>
            <w:rPr>
              <w:noProof/>
            </w:rPr>
          </w:pPr>
          <w:hyperlink w:anchor="_Toc79766304" w:history="1">
            <w:r w:rsidR="001E5AE7" w:rsidRPr="00ED5329">
              <w:rPr>
                <w:rStyle w:val="Hyperlink"/>
                <w:noProof/>
              </w:rPr>
              <w:t>7.1</w:t>
            </w:r>
            <w:r w:rsidR="001E5AE7">
              <w:rPr>
                <w:noProof/>
              </w:rPr>
              <w:tab/>
            </w:r>
            <w:r w:rsidR="001E5AE7" w:rsidRPr="00ED5329">
              <w:rPr>
                <w:rStyle w:val="Hyperlink"/>
                <w:noProof/>
              </w:rPr>
              <w:t>Linear Algebra</w:t>
            </w:r>
            <w:r w:rsidR="001E5AE7">
              <w:rPr>
                <w:noProof/>
                <w:webHidden/>
              </w:rPr>
              <w:tab/>
            </w:r>
            <w:r w:rsidR="001E5AE7">
              <w:rPr>
                <w:noProof/>
                <w:webHidden/>
              </w:rPr>
              <w:fldChar w:fldCharType="begin"/>
            </w:r>
            <w:r w:rsidR="001E5AE7">
              <w:rPr>
                <w:noProof/>
                <w:webHidden/>
              </w:rPr>
              <w:instrText xml:space="preserve"> PAGEREF _Toc79766304 \h </w:instrText>
            </w:r>
            <w:r w:rsidR="001E5AE7">
              <w:rPr>
                <w:noProof/>
                <w:webHidden/>
              </w:rPr>
            </w:r>
            <w:r w:rsidR="001E5AE7">
              <w:rPr>
                <w:noProof/>
                <w:webHidden/>
              </w:rPr>
              <w:fldChar w:fldCharType="separate"/>
            </w:r>
            <w:r w:rsidR="0015217A">
              <w:rPr>
                <w:noProof/>
                <w:webHidden/>
              </w:rPr>
              <w:t>36</w:t>
            </w:r>
            <w:r w:rsidR="001E5AE7">
              <w:rPr>
                <w:noProof/>
                <w:webHidden/>
              </w:rPr>
              <w:fldChar w:fldCharType="end"/>
            </w:r>
          </w:hyperlink>
        </w:p>
        <w:p w14:paraId="2A9E270A" w14:textId="79892E97" w:rsidR="001E5AE7" w:rsidRDefault="00654A5C">
          <w:pPr>
            <w:pStyle w:val="TOC3"/>
            <w:tabs>
              <w:tab w:val="left" w:pos="1320"/>
              <w:tab w:val="right" w:leader="dot" w:pos="9350"/>
            </w:tabs>
            <w:rPr>
              <w:noProof/>
            </w:rPr>
          </w:pPr>
          <w:hyperlink w:anchor="_Toc79766305" w:history="1">
            <w:r w:rsidR="001E5AE7" w:rsidRPr="00ED5329">
              <w:rPr>
                <w:rStyle w:val="Hyperlink"/>
                <w:noProof/>
              </w:rPr>
              <w:t>7.1.1</w:t>
            </w:r>
            <w:r w:rsidR="001E5AE7">
              <w:rPr>
                <w:noProof/>
              </w:rPr>
              <w:tab/>
            </w:r>
            <w:r w:rsidR="001E5AE7" w:rsidRPr="00ED5329">
              <w:rPr>
                <w:rStyle w:val="Hyperlink"/>
                <w:noProof/>
              </w:rPr>
              <w:t>Matrix Diagonalization</w:t>
            </w:r>
            <w:r w:rsidR="001E5AE7">
              <w:rPr>
                <w:noProof/>
                <w:webHidden/>
              </w:rPr>
              <w:tab/>
            </w:r>
            <w:r w:rsidR="001E5AE7">
              <w:rPr>
                <w:noProof/>
                <w:webHidden/>
              </w:rPr>
              <w:fldChar w:fldCharType="begin"/>
            </w:r>
            <w:r w:rsidR="001E5AE7">
              <w:rPr>
                <w:noProof/>
                <w:webHidden/>
              </w:rPr>
              <w:instrText xml:space="preserve"> PAGEREF _Toc79766305 \h </w:instrText>
            </w:r>
            <w:r w:rsidR="001E5AE7">
              <w:rPr>
                <w:noProof/>
                <w:webHidden/>
              </w:rPr>
            </w:r>
            <w:r w:rsidR="001E5AE7">
              <w:rPr>
                <w:noProof/>
                <w:webHidden/>
              </w:rPr>
              <w:fldChar w:fldCharType="separate"/>
            </w:r>
            <w:r w:rsidR="0015217A">
              <w:rPr>
                <w:noProof/>
                <w:webHidden/>
              </w:rPr>
              <w:t>36</w:t>
            </w:r>
            <w:r w:rsidR="001E5AE7">
              <w:rPr>
                <w:noProof/>
                <w:webHidden/>
              </w:rPr>
              <w:fldChar w:fldCharType="end"/>
            </w:r>
          </w:hyperlink>
        </w:p>
        <w:p w14:paraId="104C6F1F" w14:textId="48189A9C" w:rsidR="001E5AE7" w:rsidRDefault="00654A5C">
          <w:pPr>
            <w:pStyle w:val="TOC1"/>
            <w:tabs>
              <w:tab w:val="left" w:pos="440"/>
              <w:tab w:val="right" w:leader="dot" w:pos="9350"/>
            </w:tabs>
            <w:rPr>
              <w:noProof/>
            </w:rPr>
          </w:pPr>
          <w:hyperlink w:anchor="_Toc79766306" w:history="1">
            <w:r w:rsidR="001E5AE7" w:rsidRPr="00ED5329">
              <w:rPr>
                <w:rStyle w:val="Hyperlink"/>
                <w:noProof/>
              </w:rPr>
              <w:t>8</w:t>
            </w:r>
            <w:r w:rsidR="001E5AE7">
              <w:rPr>
                <w:noProof/>
              </w:rPr>
              <w:tab/>
            </w:r>
            <w:r w:rsidR="001E5AE7" w:rsidRPr="00ED5329">
              <w:rPr>
                <w:rStyle w:val="Hyperlink"/>
                <w:noProof/>
              </w:rPr>
              <w:t>References</w:t>
            </w:r>
            <w:r w:rsidR="001E5AE7">
              <w:rPr>
                <w:noProof/>
                <w:webHidden/>
              </w:rPr>
              <w:tab/>
            </w:r>
            <w:r w:rsidR="001E5AE7">
              <w:rPr>
                <w:noProof/>
                <w:webHidden/>
              </w:rPr>
              <w:fldChar w:fldCharType="begin"/>
            </w:r>
            <w:r w:rsidR="001E5AE7">
              <w:rPr>
                <w:noProof/>
                <w:webHidden/>
              </w:rPr>
              <w:instrText xml:space="preserve"> PAGEREF _Toc79766306 \h </w:instrText>
            </w:r>
            <w:r w:rsidR="001E5AE7">
              <w:rPr>
                <w:noProof/>
                <w:webHidden/>
              </w:rPr>
            </w:r>
            <w:r w:rsidR="001E5AE7">
              <w:rPr>
                <w:noProof/>
                <w:webHidden/>
              </w:rPr>
              <w:fldChar w:fldCharType="separate"/>
            </w:r>
            <w:r w:rsidR="0015217A">
              <w:rPr>
                <w:noProof/>
                <w:webHidden/>
              </w:rPr>
              <w:t>37</w:t>
            </w:r>
            <w:r w:rsidR="001E5AE7">
              <w:rPr>
                <w:noProof/>
                <w:webHidden/>
              </w:rPr>
              <w:fldChar w:fldCharType="end"/>
            </w:r>
          </w:hyperlink>
        </w:p>
        <w:p w14:paraId="6F851493" w14:textId="4A25B43B" w:rsidR="001C4A01" w:rsidRDefault="00140F2C" w:rsidP="001C4A01">
          <w:r>
            <w:rPr>
              <w:b/>
              <w:bCs/>
              <w:noProof/>
            </w:rPr>
            <w:fldChar w:fldCharType="end"/>
          </w:r>
        </w:p>
      </w:sdtContent>
    </w:sdt>
    <w:bookmarkStart w:id="2" w:name="_Toc79766271" w:displacedByCustomXml="prev"/>
    <w:p w14:paraId="173136D2"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06F5EAFD" w14:textId="1B9751FE" w:rsidR="001C4A01" w:rsidRDefault="001C4A01" w:rsidP="00801A35">
      <w:pPr>
        <w:pStyle w:val="Heading1"/>
      </w:pPr>
      <w:r>
        <w:lastRenderedPageBreak/>
        <w:t>Introduction</w:t>
      </w:r>
    </w:p>
    <w:p w14:paraId="65D9EC05" w14:textId="30DCAFB2" w:rsidR="00651C5E" w:rsidRDefault="001C4A01" w:rsidP="001C4A01">
      <w:r>
        <w:t xml:space="preserve">This document describes the mathematical underpinnings of an associated integral equation based acoustic scattering simulation developed by Jack Hamel at the University of Michigan – Ann Arbor.  The code is capable of computing the equivalent surface sources on an arbitrary scatterer’s surface due to an arbitrary plane wave or spherical wave impinging on the surface.  </w:t>
      </w:r>
      <w:r w:rsidR="00651C5E">
        <w:t xml:space="preserve">The user has the option of solving a variety of integral equation formulations to this end as well as using an accelerated solver routine based on the adaptive cross approximation.  </w:t>
      </w:r>
      <w:r>
        <w:t xml:space="preserve">In addition, the code can compute the Wigner-Smith matrix and ultimately the time delays for each Wigner-Smith mode of the scatterer as well as simulate the scatter when </w:t>
      </w:r>
      <w:r w:rsidR="00651C5E">
        <w:t>excited</w:t>
      </w:r>
      <w:r>
        <w:t xml:space="preserve"> by </w:t>
      </w:r>
      <w:r w:rsidR="00651C5E">
        <w:t xml:space="preserve">an incident wave that exactly induces any desired Wigner-Smith mode. </w:t>
      </w:r>
    </w:p>
    <w:p w14:paraId="2689B14D" w14:textId="7984150C" w:rsidR="001C4A01" w:rsidRDefault="001C4A01" w:rsidP="001C4A01">
      <w:r>
        <w:t xml:space="preserve">This </w:t>
      </w:r>
      <w:r w:rsidR="00651C5E">
        <w:t xml:space="preserve">document </w:t>
      </w:r>
      <w:r>
        <w:t xml:space="preserve">attempts to be comprehensive though details of some algorithms such as singular integration and the adaptive cross approximation are omitted and the sources exactly describing the implementations in the code are referenced.  </w:t>
      </w:r>
      <w:r w:rsidR="00651C5E">
        <w:t>This document does not directly reference the associated code at this time.  Also, please be aware that two different equation editors were used in writing this document and that causes out-of-order and duplicate reference numbers for equations that can lead to confusion.  Lastly, there are currently no in-text citations right now.  There is an intention to fix these issues at some point.</w:t>
      </w:r>
    </w:p>
    <w:p w14:paraId="6F545EC5"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6E0A9124" w14:textId="62AD90AF" w:rsidR="004E5FF5" w:rsidRPr="004E5FF5" w:rsidRDefault="004E5FF5" w:rsidP="00801A35">
      <w:pPr>
        <w:pStyle w:val="Heading1"/>
      </w:pPr>
      <w:r>
        <w:lastRenderedPageBreak/>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976627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r w:rsidR="00A161AD" w:rsidRPr="00C84269">
        <w:rPr>
          <w:i/>
          <w:iCs/>
        </w:rPr>
        <w:t>ψ</w:t>
      </w:r>
      <w:r w:rsidR="00A161AD" w:rsidRPr="00A161AD">
        <w:t>∇</w:t>
      </w:r>
      <w:r w:rsidR="00CE0502" w:rsidRPr="00C84269">
        <w:rPr>
          <w:i/>
          <w:iCs/>
        </w:rPr>
        <w:t>φ</w:t>
      </w:r>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96069236" r:id="rId9"/>
        </w:object>
      </w:r>
    </w:p>
    <w:p w14:paraId="001481A4" w14:textId="59283A0C" w:rsidR="0097605C" w:rsidRPr="0097605C" w:rsidRDefault="00654A5C"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72B994BF" w:rsidR="004E5FF5" w:rsidRDefault="004E5FF5" w:rsidP="004E5FF5">
      <w:pPr>
        <w:pStyle w:val="MTDisplayEquation"/>
      </w:pPr>
      <w:r>
        <w:tab/>
      </w:r>
      <w:r w:rsidRPr="004E5FF5">
        <w:rPr>
          <w:position w:val="-24"/>
        </w:rPr>
        <w:object w:dxaOrig="3920" w:dyaOrig="620" w14:anchorId="7E750887">
          <v:shape id="_x0000_i1026" type="#_x0000_t75" style="width:197pt;height:31pt" o:ole="">
            <v:imagedata r:id="rId10" o:title=""/>
          </v:shape>
          <o:OLEObject Type="Embed" ProgID="Equation.DSMT4" ShapeID="_x0000_i1026" DrawAspect="Content" ObjectID="_1696069237"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fldSimple w:instr=" SEQ MTSec \c \* Arabic \* MERGEFORMAT ">
        <w:r w:rsidR="0015217A">
          <w:rPr>
            <w:noProof/>
          </w:rPr>
          <w:instrText>1</w:instrText>
        </w:r>
      </w:fldSimple>
      <w:r>
        <w:instrText>.</w:instrText>
      </w:r>
      <w:fldSimple w:instr=" SEQ MTEqn \c \* Arabic \* MERGEFORMAT ">
        <w:r w:rsidR="0015217A">
          <w:rPr>
            <w:noProof/>
          </w:rPr>
          <w:instrText>1</w:instrText>
        </w:r>
      </w:fldSimple>
      <w:r>
        <w:instrText>)</w:instrText>
      </w:r>
      <w:bookmarkEnd w:id="4"/>
      <w:r>
        <w:fldChar w:fldCharType="end"/>
      </w:r>
    </w:p>
    <w:p w14:paraId="57C34DD8" w14:textId="65268C97"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5217A" w:rsidRPr="0015217A">
        <w:rPr>
          <w:iCs/>
        </w:rPr>
        <w:instrText>(1.1)</w:instrText>
      </w:r>
      <w:r>
        <w:rPr>
          <w:iCs/>
        </w:rPr>
        <w:fldChar w:fldCharType="end"/>
      </w:r>
      <w:r>
        <w:rPr>
          <w:iCs/>
        </w:rPr>
        <w:fldChar w:fldCharType="end"/>
      </w:r>
      <w:r>
        <w:rPr>
          <w:iCs/>
        </w:rPr>
        <w:t xml:space="preserve"> is known as Green’s first identity.</w:t>
      </w:r>
    </w:p>
    <w:p w14:paraId="17997201" w14:textId="4FD09EC8" w:rsidR="004E5FF5" w:rsidRDefault="004E5FF5" w:rsidP="004E5FF5">
      <w:pPr>
        <w:rPr>
          <w:iCs/>
        </w:rPr>
      </w:pPr>
      <w:r>
        <w:rPr>
          <w:iCs/>
        </w:rPr>
        <w:t xml:space="preserve">To derive Green’s second identity (a.k.a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5217A" w:rsidRPr="0015217A">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pt;height:31pt" o:ole="">
            <v:imagedata r:id="rId12" o:title=""/>
          </v:shape>
          <o:OLEObject Type="Embed" ProgID="Equation.DSMT4" ShapeID="_x0000_i1027" DrawAspect="Content" ObjectID="_1696069238" r:id="rId13"/>
        </w:object>
      </w:r>
    </w:p>
    <w:p w14:paraId="625A4623" w14:textId="50EE9733" w:rsidR="004E5FF5" w:rsidRDefault="004E5FF5" w:rsidP="004E5FF5">
      <w:r>
        <w:rPr>
          <w:iCs/>
        </w:rPr>
        <w:t xml:space="preserve">Subtracting the above equation from </w:t>
      </w:r>
      <w:r>
        <w:fldChar w:fldCharType="begin"/>
      </w:r>
      <w:r>
        <w:instrText xml:space="preserve"> GOTOBUTTON ZEqnNum141360  \* MERGEFORMAT </w:instrText>
      </w:r>
      <w:fldSimple w:instr=" REF ZEqnNum141360 \* Charformat \! \* MERGEFORMAT ">
        <w:r w:rsidR="0015217A">
          <w:instrText>(1.1)</w:instrText>
        </w:r>
      </w:fldSimple>
      <w:r>
        <w:fldChar w:fldCharType="end"/>
      </w:r>
      <w:r>
        <w:t xml:space="preserve"> yields Green’s Theorem.</w:t>
      </w:r>
    </w:p>
    <w:p w14:paraId="06E95456" w14:textId="33B75D95" w:rsidR="004E5FF5" w:rsidRDefault="004E5FF5" w:rsidP="004E5FF5">
      <w:pPr>
        <w:pStyle w:val="MTDisplayEquation"/>
      </w:pPr>
      <w:r>
        <w:tab/>
      </w:r>
      <w:r w:rsidR="00EB5005" w:rsidRPr="004E5FF5">
        <w:rPr>
          <w:position w:val="-28"/>
        </w:rPr>
        <w:object w:dxaOrig="4640" w:dyaOrig="680" w14:anchorId="0A74C54C">
          <v:shape id="_x0000_i1028" type="#_x0000_t75" style="width:231.05pt;height:34pt" o:ole="">
            <v:imagedata r:id="rId14" o:title=""/>
          </v:shape>
          <o:OLEObject Type="Embed" ProgID="Equation.DSMT4" ShapeID="_x0000_i1028" DrawAspect="Content" ObjectID="_1696069239"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1</w:instrText>
        </w:r>
      </w:fldSimple>
      <w:r>
        <w:instrText>.</w:instrText>
      </w:r>
      <w:fldSimple w:instr=" SEQ MTEqn \c \* Arabic \* MERGEFORMAT ">
        <w:r w:rsidR="0015217A">
          <w:rPr>
            <w:noProof/>
          </w:rPr>
          <w:instrText>2</w:instrText>
        </w:r>
      </w:fldSimple>
      <w:r>
        <w:instrText>)</w:instrText>
      </w:r>
      <w:r>
        <w:fldChar w:fldCharType="end"/>
      </w:r>
    </w:p>
    <w:p w14:paraId="5FF914C4" w14:textId="77777777" w:rsidR="00756564" w:rsidRDefault="00756564">
      <w:pPr>
        <w:rPr>
          <w:rFonts w:asciiTheme="majorHAnsi" w:eastAsiaTheme="majorEastAsia" w:hAnsiTheme="majorHAnsi" w:cstheme="majorBidi"/>
          <w:b/>
          <w:bCs/>
          <w:smallCaps/>
          <w:color w:val="000000" w:themeColor="text1"/>
          <w:sz w:val="36"/>
          <w:szCs w:val="36"/>
        </w:rPr>
      </w:pPr>
      <w:bookmarkStart w:id="5" w:name="_Toc79766273"/>
      <w:r>
        <w:br w:type="page"/>
      </w:r>
    </w:p>
    <w:p w14:paraId="1D02CA1A" w14:textId="6240BE26" w:rsidR="004E5FF5" w:rsidRDefault="002212DD" w:rsidP="00187BBD">
      <w:pPr>
        <w:pStyle w:val="Heading1"/>
      </w:pPr>
      <w:r>
        <w:lastRenderedPageBreak/>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976627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96069240"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96069241" r:id="rId19"/>
        </w:object>
      </w:r>
      <w:r>
        <w:t xml:space="preserve">and </w:t>
      </w:r>
      <w:r>
        <w:rPr>
          <w:rFonts w:ascii="Cambria Math" w:hAnsi="Cambria Math"/>
          <w:i/>
          <w:iCs/>
        </w:rPr>
        <w:t>G</w:t>
      </w:r>
      <w:r w:rsidRPr="00EB58E4">
        <w:t>(</w:t>
      </w:r>
      <w:r w:rsidRPr="00EB58E4">
        <w:rPr>
          <w:b/>
          <w:bCs/>
        </w:rPr>
        <w:t>r</w:t>
      </w:r>
      <w:r>
        <w:t>,</w:t>
      </w:r>
      <w:r w:rsidR="00EB5005">
        <w:t xml:space="preserve"> </w:t>
      </w:r>
      <w:r>
        <w:rPr>
          <w:b/>
          <w:bCs/>
        </w:rPr>
        <w:t>r’</w:t>
      </w:r>
      <w:r w:rsidRPr="00EB58E4">
        <w:t>)</w:t>
      </w:r>
      <w:r>
        <w:t xml:space="preserve"> obey the 3D inhomogeneous wave equations</w:t>
      </w:r>
    </w:p>
    <w:p w14:paraId="7DA9BDBD" w14:textId="4E57DC34" w:rsidR="00EB58E4" w:rsidRDefault="00EB5005" w:rsidP="00EB58E4">
      <w:pPr>
        <w:pStyle w:val="MTDisplayEquation"/>
      </w:pPr>
      <w:r>
        <w:tab/>
      </w:r>
      <w:r w:rsidR="00B1526C" w:rsidRPr="005B5B1C">
        <w:rPr>
          <w:position w:val="-50"/>
        </w:rPr>
        <w:object w:dxaOrig="3379" w:dyaOrig="1160" w14:anchorId="2AB782DD">
          <v:shape id="_x0000_i1031" type="#_x0000_t75" style="width:167.95pt;height:60.5pt" o:ole="">
            <v:imagedata r:id="rId20" o:title=""/>
          </v:shape>
          <o:OLEObject Type="Embed" ProgID="Equation.DSMT4" ShapeID="_x0000_i1031" DrawAspect="Content" ObjectID="_169606924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w:instrText>
        </w:r>
      </w:fldSimple>
      <w:r>
        <w:instrText>)</w:instrText>
      </w:r>
      <w:bookmarkEnd w:id="7"/>
      <w:r>
        <w:fldChar w:fldCharType="end"/>
      </w:r>
    </w:p>
    <w:p w14:paraId="13AC7554" w14:textId="12C49BBD" w:rsidR="004A69F0" w:rsidRPr="00756564" w:rsidRDefault="00EB5005" w:rsidP="00A967FA">
      <w:pPr>
        <w:pStyle w:val="MTDisplayEquation"/>
        <w:rPr>
          <w:b/>
          <w:bCs/>
        </w:rPr>
      </w:pPr>
      <w:r>
        <w:tab/>
        <w:t xml:space="preserve">Where </w:t>
      </w:r>
      <w:r w:rsidRPr="00EB5005">
        <w:rPr>
          <w:position w:val="-32"/>
        </w:rPr>
        <w:object w:dxaOrig="1920" w:dyaOrig="760" w14:anchorId="2A8D67BB">
          <v:shape id="_x0000_i1032" type="#_x0000_t75" style="width:94.45pt;height:38.5pt" o:ole="">
            <v:imagedata r:id="rId22" o:title=""/>
          </v:shape>
          <o:OLEObject Type="Embed" ProgID="Equation.DSMT4" ShapeID="_x0000_i1032" DrawAspect="Content" ObjectID="_1696069243" r:id="rId23"/>
        </w:object>
      </w:r>
      <w:r>
        <w:t xml:space="preserve"> is the scalar Green’s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r w:rsidR="005B5B1C" w:rsidRPr="00B1526C">
        <w:rPr>
          <w:b/>
          <w:bCs/>
        </w:rPr>
        <w:t>r</w:t>
      </w:r>
      <w:r w:rsidR="005B5B1C" w:rsidRPr="00B1526C">
        <w:rPr>
          <w:vertAlign w:val="superscript"/>
        </w:rPr>
        <w:t>s</w:t>
      </w:r>
      <w:r w:rsidR="00B1526C">
        <w:rPr>
          <w:b/>
        </w:rPr>
        <w:t xml:space="preserve"> </w:t>
      </w:r>
      <w:r w:rsidR="00B1526C">
        <w:t xml:space="preserve">and </w:t>
      </w:r>
      <w:r w:rsidR="00B1526C" w:rsidRPr="00B1526C">
        <w:rPr>
          <w:b/>
          <w:bCs/>
        </w:rPr>
        <w:t>r</w:t>
      </w:r>
      <w:r w:rsidR="00B1526C" w:rsidRPr="00B1526C">
        <w:rPr>
          <w:vertAlign w:val="superscript"/>
        </w:rPr>
        <w:t>i</w:t>
      </w:r>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r w:rsidR="00FE4484">
        <w:rPr>
          <w:i/>
          <w:iCs/>
        </w:rPr>
        <w:t>G</w:t>
      </w:r>
      <w:r w:rsidR="00FE4484" w:rsidRPr="00EB58E4">
        <w:t>(</w:t>
      </w:r>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3" type="#_x0000_t75" style="width:87pt;height:19pt" o:ole="">
            <v:imagedata r:id="rId24" o:title=""/>
          </v:shape>
          <o:OLEObject Type="Embed" ProgID="Equation.DSMT4" ShapeID="_x0000_i1033" DrawAspect="Content" ObjectID="_1696069244" r:id="rId25"/>
        </w:object>
      </w:r>
      <w:r w:rsidR="0060551B">
        <w:t xml:space="preserve">and </w:t>
      </w:r>
      <w:r w:rsidR="005B5B1C" w:rsidRPr="005B5B1C">
        <w:rPr>
          <w:position w:val="-12"/>
        </w:rPr>
        <w:object w:dxaOrig="1780" w:dyaOrig="380" w14:anchorId="41452F97">
          <v:shape id="_x0000_i1034" type="#_x0000_t75" style="width:89.55pt;height:19pt" o:ole="">
            <v:imagedata r:id="rId26" o:title=""/>
          </v:shape>
          <o:OLEObject Type="Embed" ProgID="Equation.DSMT4" ShapeID="_x0000_i1034" DrawAspect="Content" ObjectID="_1696069245" r:id="rId27"/>
        </w:object>
      </w:r>
      <w:r w:rsidR="00FE4484">
        <w:rPr>
          <w:b/>
          <w:bCs/>
        </w:rPr>
        <w:t xml:space="preserve">. </w:t>
      </w:r>
      <w:r w:rsidR="00EF4ECB">
        <w:rPr>
          <w:b/>
          <w:bCs/>
        </w:rPr>
        <w:t xml:space="preserve"> </w:t>
      </w:r>
    </w:p>
    <w:p w14:paraId="4F38F541" w14:textId="127A823F" w:rsidR="004A69F0" w:rsidRDefault="00756564" w:rsidP="00A967FA">
      <w:pPr>
        <w:pStyle w:val="MTDisplayEquation"/>
      </w:pPr>
      <w:r w:rsidRPr="00B1526C">
        <w:rPr>
          <w:b/>
          <w:bCs/>
          <w:noProof/>
        </w:rPr>
        <mc:AlternateContent>
          <mc:Choice Requires="wps">
            <w:drawing>
              <wp:anchor distT="0" distB="0" distL="114300" distR="114300" simplePos="0" relativeHeight="251751424" behindDoc="0" locked="0" layoutInCell="1" allowOverlap="1" wp14:anchorId="79CA9293" wp14:editId="09008D2C">
                <wp:simplePos x="0" y="0"/>
                <wp:positionH relativeFrom="column">
                  <wp:posOffset>2532380</wp:posOffset>
                </wp:positionH>
                <wp:positionV relativeFrom="paragraph">
                  <wp:posOffset>43751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AA4F0B4" id="_x0000_t32" coordsize="21600,21600" o:spt="32" o:oned="t" path="m,l21600,21600e" filled="f">
                <v:path arrowok="t" fillok="f" o:connecttype="none"/>
                <o:lock v:ext="edit" shapetype="t"/>
              </v:shapetype>
              <v:shape id="Straight Arrow Connector 233" o:spid="_x0000_s1026" type="#_x0000_t32" style="position:absolute;margin-left:199.4pt;margin-top:34.4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2692FE67">
                <wp:simplePos x="0" y="0"/>
                <wp:positionH relativeFrom="column">
                  <wp:posOffset>2501900</wp:posOffset>
                </wp:positionH>
                <wp:positionV relativeFrom="paragraph">
                  <wp:posOffset>2073275</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36" type="#_x0000_t75" style="width:20.25pt;height:17.25pt" o:ole="">
                                  <v:imagedata r:id="rId28" o:title=""/>
                                </v:shape>
                                <o:OLEObject Type="Embed" ProgID="Equation.DSMT4" ShapeID="_x0000_i1036" DrawAspect="Content" ObjectID="_1696069377" r:id="rId2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89D282" id="_x0000_t202" coordsize="21600,21600" o:spt="202" path="m,l,21600r21600,l21600,xe">
                <v:stroke joinstyle="miter"/>
                <v:path gradientshapeok="t" o:connecttype="rect"/>
              </v:shapetype>
              <v:shape id="Text Box 2" o:spid="_x0000_s1026" type="#_x0000_t202" style="position:absolute;margin-left:197pt;margin-top:163.2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XHwIAABw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30" o:title=""/>
                          </v:shape>
                          <o:OLEObject Type="Embed" ProgID="Equation.DSMT4" ShapeID="_x0000_i1054" DrawAspect="Content" ObjectID="_1690621167" r:id="rId31"/>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51CFA8FE">
                <wp:simplePos x="0" y="0"/>
                <wp:positionH relativeFrom="column">
                  <wp:posOffset>2370455</wp:posOffset>
                </wp:positionH>
                <wp:positionV relativeFrom="paragraph">
                  <wp:posOffset>1217295</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38" type="#_x0000_t75" style="width:12.75pt;height:19.5pt" o:ole="">
                                  <v:imagedata r:id="rId32" o:title=""/>
                                </v:shape>
                                <o:OLEObject Type="Embed" ProgID="Equation.DSMT4" ShapeID="_x0000_i1038" DrawAspect="Content" ObjectID="_1696069378" r:id="rId3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27" type="#_x0000_t202" style="position:absolute;margin-left:186.65pt;margin-top:95.85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4" o:title=""/>
                          </v:shape>
                          <o:OLEObject Type="Embed" ProgID="Equation.DSMT4" ShapeID="_x0000_i1052" DrawAspect="Content" ObjectID="_1690621168" r:id="rId35"/>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4B45DA2C">
                <wp:simplePos x="0" y="0"/>
                <wp:positionH relativeFrom="column">
                  <wp:posOffset>2039620</wp:posOffset>
                </wp:positionH>
                <wp:positionV relativeFrom="paragraph">
                  <wp:posOffset>1242695</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1B4D530" id="Straight Arrow Connector 215" o:spid="_x0000_s1026" type="#_x0000_t32" style="position:absolute;margin-left:160.6pt;margin-top:97.85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4016" behindDoc="0" locked="0" layoutInCell="1" allowOverlap="1" wp14:anchorId="1D9DE443" wp14:editId="28B53884">
                <wp:simplePos x="0" y="0"/>
                <wp:positionH relativeFrom="margin">
                  <wp:posOffset>1857375</wp:posOffset>
                </wp:positionH>
                <wp:positionV relativeFrom="paragraph">
                  <wp:posOffset>1109345</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0" type="#_x0000_t75" style="width:14.25pt;height:19.5pt" o:ole="">
                                  <v:imagedata r:id="rId36" o:title=""/>
                                </v:shape>
                                <o:OLEObject Type="Embed" ProgID="Equation.DSMT4" ShapeID="_x0000_i1040" DrawAspect="Content" ObjectID="_1696069379" r:id="rId3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28" type="#_x0000_t202" style="position:absolute;margin-left:146.25pt;margin-top:87.3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8" o:title=""/>
                          </v:shape>
                          <o:OLEObject Type="Embed" ProgID="Equation.DSMT4" ShapeID="_x0000_i1048" DrawAspect="Content" ObjectID="_1690621169" r:id="rId39"/>
                        </w:objec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654136" behindDoc="0" locked="0" layoutInCell="1" allowOverlap="1" wp14:anchorId="3F3AD751" wp14:editId="703E7FAE">
                <wp:simplePos x="0" y="0"/>
                <wp:positionH relativeFrom="column">
                  <wp:posOffset>3068320</wp:posOffset>
                </wp:positionH>
                <wp:positionV relativeFrom="paragraph">
                  <wp:posOffset>1017905</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2" type="#_x0000_t75" style="width:35.25pt;height:19.5pt" o:ole="">
                                  <v:imagedata r:id="rId40" o:title=""/>
                                </v:shape>
                                <o:OLEObject Type="Embed" ProgID="Equation.DSMT4" ShapeID="_x0000_i1042" DrawAspect="Content" ObjectID="_1696069380" r:id="rId4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29" type="#_x0000_t202" style="position:absolute;margin-left:241.6pt;margin-top:80.1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rZ4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42" o:title=""/>
                          </v:shape>
                          <o:OLEObject Type="Embed" ProgID="Equation.DSMT4" ShapeID="_x0000_i1046" DrawAspect="Content" ObjectID="_1690621170" r:id="rId43"/>
                        </w:object>
                      </w:r>
                    </w:p>
                  </w:txbxContent>
                </v:textbox>
                <w10:wrap type="square"/>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00F91F9D">
                <wp:simplePos x="0" y="0"/>
                <wp:positionH relativeFrom="column">
                  <wp:posOffset>3147060</wp:posOffset>
                </wp:positionH>
                <wp:positionV relativeFrom="paragraph">
                  <wp:posOffset>1061720</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1EB442A0" id="Straight Arrow Connector 220" o:spid="_x0000_s1026" type="#_x0000_t32" style="position:absolute;margin-left:247.8pt;margin-top:83.6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291AB75C">
                <wp:simplePos x="0" y="0"/>
                <wp:positionH relativeFrom="column">
                  <wp:posOffset>4724400</wp:posOffset>
                </wp:positionH>
                <wp:positionV relativeFrom="paragraph">
                  <wp:posOffset>899160</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238E4483" id="Straight Arrow Connector 55" o:spid="_x0000_s1026" type="#_x0000_t32" style="position:absolute;margin-left:372pt;margin-top:70.8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2E3457D8">
                <wp:simplePos x="0" y="0"/>
                <wp:positionH relativeFrom="column">
                  <wp:posOffset>4896485</wp:posOffset>
                </wp:positionH>
                <wp:positionV relativeFrom="paragraph">
                  <wp:posOffset>880745</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A4B5C" id="Oval 54" o:spid="_x0000_s1026" style="position:absolute;margin-left:385.55pt;margin-top:69.35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" fillcolor="windowText" stroked="f" strokeweight="1pt">
                <v:stroke joinstyle="miter"/>
              </v:oval>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3B32FD83">
                <wp:simplePos x="0" y="0"/>
                <wp:positionH relativeFrom="column">
                  <wp:posOffset>4757420</wp:posOffset>
                </wp:positionH>
                <wp:positionV relativeFrom="paragraph">
                  <wp:posOffset>858520</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4" o:title=""/>
                                </v:shape>
                                <o:OLEObject Type="Embed" ProgID="Equation.DSMT4" ShapeID="_x0000_i1044" DrawAspect="Content" ObjectID="_1696069381" r:id="rId4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4.6pt;margin-top:67.6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6" o:title=""/>
                          </v:shape>
                          <o:OLEObject Type="Embed" ProgID="Equation.DSMT4" ShapeID="_x0000_i1044" DrawAspect="Content" ObjectID="_1690621171" r:id="rId47"/>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4CD1889">
                <wp:simplePos x="0" y="0"/>
                <wp:positionH relativeFrom="column">
                  <wp:posOffset>4917440</wp:posOffset>
                </wp:positionH>
                <wp:positionV relativeFrom="paragraph">
                  <wp:posOffset>714375</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05DE75" id="Straight Arrow Connector 56" o:spid="_x0000_s1026" type="#_x0000_t32" style="position:absolute;margin-left:387.2pt;margin-top:56.2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61F95209">
                <wp:simplePos x="0" y="0"/>
                <wp:positionH relativeFrom="column">
                  <wp:posOffset>2338070</wp:posOffset>
                </wp:positionH>
                <wp:positionV relativeFrom="paragraph">
                  <wp:posOffset>431800</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9E21DB6" id="Straight Arrow Connector 235" o:spid="_x0000_s1026" type="#_x0000_t32" style="position:absolute;margin-left:184.1pt;margin-top:34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79AC4C55">
                <wp:simplePos x="0" y="0"/>
                <wp:positionH relativeFrom="column">
                  <wp:posOffset>2510155</wp:posOffset>
                </wp:positionH>
                <wp:positionV relativeFrom="paragraph">
                  <wp:posOffset>41338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D657E" id="Oval 234" o:spid="_x0000_s1026" style="position:absolute;margin-left:197.65pt;margin-top:32.5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6F5A639C">
                <wp:simplePos x="0" y="0"/>
                <wp:positionH relativeFrom="column">
                  <wp:posOffset>2531745</wp:posOffset>
                </wp:positionH>
                <wp:positionV relativeFrom="paragraph">
                  <wp:posOffset>241935</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E6E8E32" id="Straight Arrow Connector 236" o:spid="_x0000_s1026" type="#_x0000_t32" style="position:absolute;margin-left:199.35pt;margin-top:19.05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38CB6E7C">
                <wp:simplePos x="0" y="0"/>
                <wp:positionH relativeFrom="column">
                  <wp:posOffset>2335530</wp:posOffset>
                </wp:positionH>
                <wp:positionV relativeFrom="paragraph">
                  <wp:posOffset>223520</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6" type="#_x0000_t75" style="width:11pt;height:11pt" o:ole="">
                                  <v:imagedata r:id="rId48" o:title=""/>
                                </v:shape>
                                <o:OLEObject Type="Embed" ProgID="Equation.DSMT4" ShapeID="_x0000_i1046" DrawAspect="Content" ObjectID="_1696069382" r:id="rId4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31" type="#_x0000_t202" style="position:absolute;margin-left:183.9pt;margin-top:17.6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u7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50" o:title=""/>
                          </v:shape>
                          <o:OLEObject Type="Embed" ProgID="Equation.DSMT4" ShapeID="_x0000_i1040" DrawAspect="Content" ObjectID="_1690621172" r:id="rId51"/>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50400" behindDoc="0" locked="0" layoutInCell="1" allowOverlap="1" wp14:anchorId="1C0B8728" wp14:editId="44CE48CB">
                <wp:simplePos x="0" y="0"/>
                <wp:positionH relativeFrom="column">
                  <wp:posOffset>2583180</wp:posOffset>
                </wp:positionH>
                <wp:positionV relativeFrom="paragraph">
                  <wp:posOffset>323850</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48" type="#_x0000_t75" style="width:39pt;height:16pt" o:ole="">
                                  <v:imagedata r:id="rId52" o:title=""/>
                                </v:shape>
                                <o:OLEObject Type="Embed" ProgID="Equation.DSMT4" ShapeID="_x0000_i1048" DrawAspect="Content" ObjectID="_1696069383"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32" type="#_x0000_t202" style="position:absolute;margin-left:203.4pt;margin-top:25.5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54" o:title=""/>
                          </v:shape>
                          <o:OLEObject Type="Embed" ProgID="Equation.DSMT4" ShapeID="_x0000_i1038" DrawAspect="Content" ObjectID="_1690621173" r:id="rId55"/>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6BDAD29A">
                <wp:simplePos x="0" y="0"/>
                <wp:positionH relativeFrom="column">
                  <wp:posOffset>1686560</wp:posOffset>
                </wp:positionH>
                <wp:positionV relativeFrom="paragraph">
                  <wp:posOffset>21043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50" type="#_x0000_t75" style="width:21.5pt;height:17pt" o:ole="">
                                  <v:imagedata r:id="rId56" o:title=""/>
                                </v:shape>
                                <o:OLEObject Type="Embed" ProgID="Equation.DSMT4" ShapeID="_x0000_i1050" DrawAspect="Content" ObjectID="_1696069384" r:id="rId5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821F71" id="_x0000_s1033" type="#_x0000_t202" style="position:absolute;margin-left:132.8pt;margin-top:165.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58" o:title=""/>
                          </v:shape>
                          <o:OLEObject Type="Embed" ProgID="Equation.DSMT4" ShapeID="_x0000_i1033" DrawAspect="Content" ObjectID="_1690621174" r:id="rId59"/>
                        </w:object>
                      </w:r>
                    </w:p>
                  </w:txbxContent>
                </v:textbox>
                <w10:wrap type="square"/>
              </v:shape>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284EA348">
                <wp:simplePos x="0" y="0"/>
                <wp:positionH relativeFrom="column">
                  <wp:posOffset>2305050</wp:posOffset>
                </wp:positionH>
                <wp:positionV relativeFrom="paragraph">
                  <wp:posOffset>1248410</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1C15A4BB" id="Straight Arrow Connector 209" o:spid="_x0000_s1026" type="#_x0000_t32" style="position:absolute;margin-left:181.5pt;margin-top:98.3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40AF8358">
                <wp:simplePos x="0" y="0"/>
                <wp:positionH relativeFrom="column">
                  <wp:posOffset>2195830</wp:posOffset>
                </wp:positionH>
                <wp:positionV relativeFrom="paragraph">
                  <wp:posOffset>873760</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D17C76" id="Oval 214" o:spid="_x0000_s1026" style="position:absolute;margin-left:172.9pt;margin-top:68.8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3FA53A04">
                <wp:simplePos x="0" y="0"/>
                <wp:positionH relativeFrom="column">
                  <wp:posOffset>3124835</wp:posOffset>
                </wp:positionH>
                <wp:positionV relativeFrom="paragraph">
                  <wp:posOffset>1224280</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048849" id="Oval 216" o:spid="_x0000_s1026" style="position:absolute;margin-left:246.05pt;margin-top:96.4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01018D">
                <wp:simplePos x="0" y="0"/>
                <wp:positionH relativeFrom="column">
                  <wp:posOffset>3147060</wp:posOffset>
                </wp:positionH>
                <wp:positionV relativeFrom="paragraph">
                  <wp:posOffset>1248410</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817C1B3" id="Straight Arrow Connector 218" o:spid="_x0000_s1026" type="#_x0000_t32" style="position:absolute;margin-left:247.8pt;margin-top:98.3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F114E98">
                <wp:simplePos x="0" y="0"/>
                <wp:positionH relativeFrom="column">
                  <wp:posOffset>2952750</wp:posOffset>
                </wp:positionH>
                <wp:positionV relativeFrom="paragraph">
                  <wp:posOffset>1242695</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17C58F3" id="Straight Arrow Connector 219" o:spid="_x0000_s1026" type="#_x0000_t32" style="position:absolute;margin-left:232.5pt;margin-top:97.85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6F26D048">
                <wp:simplePos x="0" y="0"/>
                <wp:positionH relativeFrom="margin">
                  <wp:posOffset>1303020</wp:posOffset>
                </wp:positionH>
                <wp:positionV relativeFrom="paragraph">
                  <wp:posOffset>-2540</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41BF22" id="Oval 221" o:spid="_x0000_s1026" style="position:absolute;margin-left:102.6pt;margin-top:-.2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7328" behindDoc="0" locked="0" layoutInCell="1" allowOverlap="1" wp14:anchorId="372D7C5D" wp14:editId="5EEE184B">
                <wp:simplePos x="0" y="0"/>
                <wp:positionH relativeFrom="margin">
                  <wp:posOffset>2168525</wp:posOffset>
                </wp:positionH>
                <wp:positionV relativeFrom="paragraph">
                  <wp:posOffset>843915</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73BDF6" id="Oval 224" o:spid="_x0000_s1026" style="position:absolute;margin-left:170.75pt;margin-top:66.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" filled="f" strokecolor="black [3213]" strokeweight="1pt">
                <v:stroke dashstyle="dash" joinstyle="miter"/>
                <w10:wrap anchorx="margin"/>
              </v:oval>
            </w:pict>
          </mc:Fallback>
        </mc:AlternateContent>
      </w:r>
      <w:r w:rsidRPr="004A69F0">
        <w:rPr>
          <w:b/>
          <w:bCs/>
          <w:noProof/>
        </w:rPr>
        <mc:AlternateContent>
          <mc:Choice Requires="wps">
            <w:drawing>
              <wp:anchor distT="45720" distB="45720" distL="114300" distR="114300" simplePos="0" relativeHeight="251651061" behindDoc="0" locked="0" layoutInCell="1" allowOverlap="1" wp14:anchorId="101004B2" wp14:editId="71BF9CC5">
                <wp:simplePos x="0" y="0"/>
                <wp:positionH relativeFrom="column">
                  <wp:posOffset>4363085</wp:posOffset>
                </wp:positionH>
                <wp:positionV relativeFrom="paragraph">
                  <wp:posOffset>610235</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52" type="#_x0000_t75" style="width:34pt;height:19pt" o:ole="">
                                  <v:imagedata r:id="rId60" o:title=""/>
                                </v:shape>
                                <o:OLEObject Type="Embed" ProgID="Equation.DSMT4" ShapeID="_x0000_i1052" DrawAspect="Content" ObjectID="_1696069385" r:id="rId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34" type="#_x0000_t202" style="position:absolute;margin-left:343.55pt;margin-top:48.05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9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62" o:title=""/>
                          </v:shape>
                          <o:OLEObject Type="Embed" ProgID="Equation.DSMT4" ShapeID="_x0000_i1042" DrawAspect="Content" ObjectID="_1690621175" r:id="rId63"/>
                        </w:object>
                      </w:r>
                    </w:p>
                  </w:txbxContent>
                </v:textbox>
                <w10:wrap type="square"/>
              </v:shape>
            </w:pict>
          </mc:Fallback>
        </mc:AlternateContent>
      </w:r>
      <w:r w:rsidRPr="00272A31">
        <w:rPr>
          <w:b/>
          <w:bCs/>
          <w:noProof/>
        </w:rPr>
        <mc:AlternateContent>
          <mc:Choice Requires="wps">
            <w:drawing>
              <wp:anchor distT="0" distB="0" distL="114300" distR="114300" simplePos="0" relativeHeight="251757568" behindDoc="0" locked="0" layoutInCell="1" allowOverlap="1" wp14:anchorId="5158B2F5" wp14:editId="61937A17">
                <wp:simplePos x="0" y="0"/>
                <wp:positionH relativeFrom="column">
                  <wp:posOffset>4918710</wp:posOffset>
                </wp:positionH>
                <wp:positionV relativeFrom="paragraph">
                  <wp:posOffset>904875</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2C3F6F3" id="Straight Arrow Connector 53" o:spid="_x0000_s1026" type="#_x0000_t32" style="position:absolute;margin-left:387.3pt;margin-top:71.25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3111" behindDoc="0" locked="0" layoutInCell="1" allowOverlap="1" wp14:anchorId="251757DD" wp14:editId="2C2D5144">
                <wp:simplePos x="0" y="0"/>
                <wp:positionH relativeFrom="column">
                  <wp:posOffset>2987675</wp:posOffset>
                </wp:positionH>
                <wp:positionV relativeFrom="paragraph">
                  <wp:posOffset>1231265</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4" type="#_x0000_t75" style="width:12pt;height:12.75pt" o:ole="">
                                  <v:imagedata r:id="rId64" o:title=""/>
                                </v:shape>
                                <o:OLEObject Type="Embed" ProgID="Equation.DSMT4" ShapeID="_x0000_i1054" DrawAspect="Content" ObjectID="_1696069386" r:id="rId6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5" type="#_x0000_t202" style="position:absolute;margin-left:235.25pt;margin-top:96.95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ACJAIAACMEAAAOAAAAZHJzL2Uyb0RvYy54bWysU9uO2yAQfa/Uf0C8N3a8SZN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66" o:title=""/>
                          </v:shape>
                          <o:OLEObject Type="Embed" ProgID="Equation.DSMT4" ShapeID="_x0000_i1050" DrawAspect="Content" ObjectID="_1690621176" r:id="rId67"/>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5040" behindDoc="0" locked="0" layoutInCell="1" allowOverlap="1" wp14:anchorId="40AC11E4" wp14:editId="5D65F9CF">
                <wp:simplePos x="0" y="0"/>
                <wp:positionH relativeFrom="margin">
                  <wp:posOffset>2847975</wp:posOffset>
                </wp:positionH>
                <wp:positionV relativeFrom="paragraph">
                  <wp:posOffset>1725295</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6" type="#_x0000_t202" style="position:absolute;margin-left:224.25pt;margin-top:135.85pt;width:26.55pt;height:20.3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E7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736064" behindDoc="0" locked="0" layoutInCell="1" allowOverlap="1" wp14:anchorId="74D53AA7" wp14:editId="561A772B">
                <wp:simplePos x="0" y="0"/>
                <wp:positionH relativeFrom="column">
                  <wp:posOffset>3752215</wp:posOffset>
                </wp:positionH>
                <wp:positionV relativeFrom="paragraph">
                  <wp:posOffset>2204085</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7" type="#_x0000_t202" style="position:absolute;margin-left:295.45pt;margin-top:173.55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Z/JA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p>
    <w:p w14:paraId="5684C0C3" w14:textId="27320A6B" w:rsidR="004A69F0" w:rsidRDefault="004A69F0" w:rsidP="00A967FA">
      <w:pPr>
        <w:pStyle w:val="MTDisplayEquation"/>
      </w:pPr>
    </w:p>
    <w:p w14:paraId="6A551504" w14:textId="6659CDB1" w:rsidR="004A69F0" w:rsidRDefault="004A69F0" w:rsidP="00A967FA">
      <w:pPr>
        <w:pStyle w:val="MTDisplayEquation"/>
      </w:pPr>
    </w:p>
    <w:p w14:paraId="6940F18D" w14:textId="15A4CAA4" w:rsidR="004A69F0" w:rsidRDefault="004A69F0" w:rsidP="00A967FA">
      <w:pPr>
        <w:pStyle w:val="MTDisplayEquation"/>
      </w:pPr>
    </w:p>
    <w:p w14:paraId="6AFCFF7E" w14:textId="003F8647" w:rsidR="00756564" w:rsidRDefault="00756564" w:rsidP="008D13DA">
      <w:pPr>
        <w:pStyle w:val="MTDisplayEquation"/>
        <w:jc w:val="center"/>
        <w:rPr>
          <w:b/>
          <w:bCs/>
        </w:rPr>
      </w:pPr>
    </w:p>
    <w:p w14:paraId="39B58C58" w14:textId="77B21278" w:rsidR="00756564" w:rsidRDefault="00756564" w:rsidP="008D13DA">
      <w:pPr>
        <w:pStyle w:val="MTDisplayEquation"/>
        <w:jc w:val="center"/>
        <w:rPr>
          <w:b/>
          <w:bCs/>
        </w:rPr>
      </w:pPr>
    </w:p>
    <w:p w14:paraId="1E7355A3" w14:textId="49E1FCB6" w:rsidR="00756564" w:rsidRDefault="00756564" w:rsidP="008D13DA">
      <w:pPr>
        <w:pStyle w:val="MTDisplayEquation"/>
        <w:jc w:val="center"/>
        <w:rPr>
          <w:b/>
          <w:bCs/>
        </w:rPr>
      </w:pPr>
    </w:p>
    <w:p w14:paraId="78899D3B" w14:textId="4F3C4D4A" w:rsidR="00756564" w:rsidRDefault="00756564" w:rsidP="008D13DA">
      <w:pPr>
        <w:pStyle w:val="MTDisplayEquation"/>
        <w:jc w:val="center"/>
        <w:rPr>
          <w:b/>
          <w:bCs/>
        </w:rPr>
      </w:pPr>
    </w:p>
    <w:p w14:paraId="0E2A9374" w14:textId="39D75627" w:rsidR="00756564" w:rsidRDefault="00756564" w:rsidP="008D13DA">
      <w:pPr>
        <w:pStyle w:val="MTDisplayEquation"/>
        <w:jc w:val="center"/>
        <w:rPr>
          <w:b/>
          <w:bCs/>
        </w:rPr>
      </w:pPr>
    </w:p>
    <w:p w14:paraId="2789268C" w14:textId="1B48FC19" w:rsidR="00756564" w:rsidRDefault="00756564" w:rsidP="008D13DA">
      <w:pPr>
        <w:pStyle w:val="MTDisplayEquation"/>
        <w:jc w:val="center"/>
        <w:rPr>
          <w:b/>
          <w:bCs/>
        </w:rPr>
      </w:pPr>
    </w:p>
    <w:p w14:paraId="1D3711C9" w14:textId="00E36855" w:rsidR="00756564" w:rsidRDefault="00756564" w:rsidP="008D13DA">
      <w:pPr>
        <w:pStyle w:val="MTDisplayEquation"/>
        <w:jc w:val="center"/>
        <w:rPr>
          <w:b/>
          <w:bCs/>
        </w:rPr>
      </w:pPr>
      <w:r w:rsidRPr="004A69F0">
        <w:rPr>
          <w:b/>
          <w:bCs/>
          <w:noProof/>
        </w:rPr>
        <mc:AlternateContent>
          <mc:Choice Requires="wps">
            <w:drawing>
              <wp:anchor distT="45720" distB="45720" distL="114300" distR="114300" simplePos="0" relativeHeight="251725824" behindDoc="0" locked="0" layoutInCell="1" allowOverlap="1" wp14:anchorId="11E1850C" wp14:editId="5F54A375">
                <wp:simplePos x="0" y="0"/>
                <wp:positionH relativeFrom="column">
                  <wp:posOffset>2016125</wp:posOffset>
                </wp:positionH>
                <wp:positionV relativeFrom="paragraph">
                  <wp:posOffset>4583</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left:0;text-align:left;margin-left:158.75pt;margin-top:.35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" stroked="f">
                <v:textbox>
                  <w:txbxContent>
                    <w:p w14:paraId="16DC1A48" w14:textId="77777777" w:rsidR="00FC0AE1" w:rsidRPr="0002658D" w:rsidRDefault="00FC0AE1" w:rsidP="004A69F0">
                      <w:r>
                        <w:t>S</w:t>
                      </w:r>
                    </w:p>
                  </w:txbxContent>
                </v:textbox>
                <w10:wrap type="square"/>
              </v:shape>
            </w:pict>
          </mc:Fallback>
        </mc:AlternateContent>
      </w:r>
    </w:p>
    <w:p w14:paraId="1E0D8102" w14:textId="77777777" w:rsidR="00756564" w:rsidRDefault="00756564" w:rsidP="008D13DA">
      <w:pPr>
        <w:pStyle w:val="MTDisplayEquation"/>
        <w:jc w:val="center"/>
        <w:rPr>
          <w:b/>
          <w:bCs/>
        </w:rPr>
      </w:pPr>
    </w:p>
    <w:p w14:paraId="07C23E7E" w14:textId="64B20F9A"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r w:rsidR="00272A31">
        <w:rPr>
          <w:i/>
          <w:iCs/>
        </w:rPr>
        <w:t>r</w:t>
      </w:r>
      <w:r w:rsidR="00272A31">
        <w:rPr>
          <w:i/>
          <w:iCs/>
          <w:vertAlign w:val="subscript"/>
        </w:rPr>
        <w:t>s</w:t>
      </w:r>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5pt" o:ole="">
            <v:imagedata r:id="rId68" o:title=""/>
          </v:shape>
          <o:OLEObject Type="Embed" ProgID="Equation.DSMT4" ShapeID="_x0000_i1055" DrawAspect="Content" ObjectID="_1696069246" r:id="rId6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5pt" o:ole="">
            <v:imagedata r:id="rId70" o:title=""/>
          </v:shape>
          <o:OLEObject Type="Embed" ProgID="Equation.DSMT4" ShapeID="_x0000_i1056" DrawAspect="Content" ObjectID="_1696069247" r:id="rId7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6.75pt;height:21.75pt" o:ole="">
            <v:imagedata r:id="rId72" o:title=""/>
          </v:shape>
          <o:OLEObject Type="Embed" ProgID="Equation.DSMT4" ShapeID="_x0000_i1057" DrawAspect="Content" ObjectID="_1696069248" r:id="rId73"/>
        </w:object>
      </w:r>
      <w:r w:rsidR="004A69F0">
        <w:t>.</w:t>
      </w:r>
    </w:p>
    <w:p w14:paraId="60C30CF3" w14:textId="1EAFF3B2" w:rsidR="00EB5005" w:rsidRPr="00CA1ADE" w:rsidRDefault="002212DD" w:rsidP="00A967FA">
      <w:pPr>
        <w:pStyle w:val="MTDisplayEquation"/>
        <w:rPr>
          <w:b/>
          <w:bCs/>
        </w:rPr>
      </w:pPr>
      <w:r>
        <w:lastRenderedPageBreak/>
        <w:t>Ignoring the scatterer,</w:t>
      </w:r>
      <w:r w:rsidRPr="00B51199">
        <w:rPr>
          <w:position w:val="-12"/>
        </w:rPr>
        <w:object w:dxaOrig="440" w:dyaOrig="360" w14:anchorId="0A513277">
          <v:shape id="_x0000_i1058" type="#_x0000_t75" style="width:21.75pt;height:19.5pt" o:ole="">
            <v:imagedata r:id="rId68" o:title=""/>
          </v:shape>
          <o:OLEObject Type="Embed" ProgID="Equation.DSMT4" ShapeID="_x0000_i1058" DrawAspect="Content" ObjectID="_1696069249" r:id="rId7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5217A" w:rsidRPr="0015217A">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25pt;height:19.5pt" o:ole="">
            <v:imagedata r:id="rId18" o:title=""/>
          </v:shape>
          <o:OLEObject Type="Embed" ProgID="Equation.DSMT4" ShapeID="_x0000_i1059" DrawAspect="Content" ObjectID="_1696069250" r:id="rId7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pt;height:37.5pt" o:ole="">
            <v:imagedata r:id="rId76" o:title=""/>
          </v:shape>
          <o:OLEObject Type="Embed" ProgID="Equation.DSMT4" ShapeID="_x0000_i1060" DrawAspect="Content" ObjectID="_1696069251" r:id="rId77"/>
        </w:object>
      </w:r>
    </w:p>
    <w:p w14:paraId="6873366B" w14:textId="3C5D85FF"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5217A" w:rsidRPr="0015217A">
        <w:rPr>
          <w:iCs/>
        </w:rPr>
        <w:instrText>(2.1)</w:instrText>
      </w:r>
      <w:r>
        <w:rPr>
          <w:iCs/>
        </w:rPr>
        <w:fldChar w:fldCharType="end"/>
      </w:r>
      <w:r>
        <w:rPr>
          <w:iCs/>
        </w:rPr>
        <w:fldChar w:fldCharType="end"/>
      </w:r>
    </w:p>
    <w:p w14:paraId="7DE54868" w14:textId="23EDDD37" w:rsidR="00CA1ADE" w:rsidRDefault="00CA1ADE" w:rsidP="00CA1ADE">
      <w:pPr>
        <w:pStyle w:val="MTDisplayEquation"/>
      </w:pPr>
      <w:r>
        <w:tab/>
      </w:r>
      <w:r w:rsidR="0067689A" w:rsidRPr="0067689A">
        <w:rPr>
          <w:position w:val="-30"/>
        </w:rPr>
        <w:object w:dxaOrig="8059" w:dyaOrig="720" w14:anchorId="0A73E7B7">
          <v:shape id="_x0000_i1061" type="#_x0000_t75" style="width:402.95pt;height:36.75pt" o:ole="">
            <v:imagedata r:id="rId78" o:title=""/>
          </v:shape>
          <o:OLEObject Type="Embed" ProgID="Equation.DSMT4" ShapeID="_x0000_i1061" DrawAspect="Content" ObjectID="_169606925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w:instrText>
        </w:r>
      </w:fldSimple>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tab/>
      </w:r>
      <w:r w:rsidR="0063004F" w:rsidRPr="0067689A">
        <w:rPr>
          <w:position w:val="-68"/>
        </w:rPr>
        <w:object w:dxaOrig="8360" w:dyaOrig="1480" w14:anchorId="6280B0DF">
          <v:shape id="_x0000_i1062" type="#_x0000_t75" style="width:417.6pt;height:74.2pt" o:ole="">
            <v:imagedata r:id="rId80" o:title=""/>
          </v:shape>
          <o:OLEObject Type="Embed" ProgID="Equation.DSMT4" ShapeID="_x0000_i1062" DrawAspect="Content" ObjectID="_1696069253" r:id="rId81"/>
        </w:object>
      </w:r>
    </w:p>
    <w:p w14:paraId="3D35F00F" w14:textId="42C91EB5" w:rsidR="0067689A" w:rsidRDefault="0067689A" w:rsidP="0067689A">
      <w:r>
        <w:t xml:space="preserve">Referencing the </w:t>
      </w:r>
      <w:r w:rsidR="0064592A">
        <w:t>equation</w:t>
      </w:r>
      <w:r>
        <w:t xml:space="preserve"> above, </w:t>
      </w:r>
      <w:r w:rsidRPr="00FE4484">
        <w:rPr>
          <w:position w:val="-12"/>
        </w:rPr>
        <w:object w:dxaOrig="660" w:dyaOrig="380" w14:anchorId="61395F25">
          <v:shape id="_x0000_i1063" type="#_x0000_t75" style="width:34.5pt;height:19.5pt" o:ole="">
            <v:imagedata r:id="rId82" o:title=""/>
          </v:shape>
          <o:OLEObject Type="Embed" ProgID="Equation.DSMT4" ShapeID="_x0000_i1063" DrawAspect="Content" ObjectID="_1696069254" r:id="rId83"/>
        </w:object>
      </w:r>
      <w:r>
        <w:t xml:space="preserve"> and </w:t>
      </w:r>
      <w:r w:rsidRPr="00FE4484">
        <w:rPr>
          <w:position w:val="-12"/>
        </w:rPr>
        <w:object w:dxaOrig="660" w:dyaOrig="360" w14:anchorId="7103F5C4">
          <v:shape id="_x0000_i1064" type="#_x0000_t75" style="width:34.5pt;height:19.5pt" o:ole="">
            <v:imagedata r:id="rId84" o:title=""/>
          </v:shape>
          <o:OLEObject Type="Embed" ProgID="Equation.DSMT4" ShapeID="_x0000_i1064" DrawAspect="Content" ObjectID="_1696069255" r:id="rId85"/>
        </w:object>
      </w:r>
      <w:r>
        <w:t>thus Green’s theorem boils down to</w:t>
      </w:r>
    </w:p>
    <w:p w14:paraId="0EEFC925" w14:textId="4692F069" w:rsidR="0067689A" w:rsidRDefault="0067689A" w:rsidP="0067689A">
      <w:pPr>
        <w:pStyle w:val="MTDisplayEquation"/>
      </w:pPr>
      <w:r>
        <w:tab/>
      </w:r>
      <w:r w:rsidRPr="0067689A">
        <w:rPr>
          <w:position w:val="-32"/>
        </w:rPr>
        <w:object w:dxaOrig="6140" w:dyaOrig="760" w14:anchorId="4AFF1E5B">
          <v:shape id="_x0000_i1065" type="#_x0000_t75" style="width:306.7pt;height:37.5pt" o:ole="">
            <v:imagedata r:id="rId86" o:title=""/>
          </v:shape>
          <o:OLEObject Type="Embed" ProgID="Equation.DSMT4" ShapeID="_x0000_i1065" DrawAspect="Content" ObjectID="_169606925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fldSimple w:instr=" SEQ MTSec \c \* Arabic \* MERGEFORMAT ">
        <w:r w:rsidR="0015217A">
          <w:rPr>
            <w:noProof/>
          </w:rPr>
          <w:instrText>2</w:instrText>
        </w:r>
      </w:fldSimple>
      <w:r>
        <w:instrText>.</w:instrText>
      </w:r>
      <w:fldSimple w:instr=" SEQ MTEqn \c \* Arabic \* MERGEFORMAT ">
        <w:r w:rsidR="0015217A">
          <w:rPr>
            <w:noProof/>
          </w:rPr>
          <w:instrText>3</w:instrText>
        </w:r>
      </w:fldSimple>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5pt;height:19.5pt" o:ole="">
            <v:imagedata r:id="rId88" o:title=""/>
          </v:shape>
          <o:OLEObject Type="Embed" ProgID="Equation.DSMT4" ShapeID="_x0000_i1066" DrawAspect="Content" ObjectID="_1696069257" r:id="rId89"/>
        </w:object>
      </w:r>
      <w:r>
        <w:t xml:space="preserve">and </w:t>
      </w:r>
      <w:r>
        <w:rPr>
          <w:rFonts w:ascii="Cambria Math" w:hAnsi="Cambria Math"/>
          <w:i/>
          <w:iCs/>
        </w:rPr>
        <w:t>G</w:t>
      </w:r>
      <w:r w:rsidRPr="00EB58E4">
        <w:t>(</w:t>
      </w:r>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5pt" o:ole="">
            <v:imagedata r:id="rId90" o:title=""/>
          </v:shape>
          <o:OLEObject Type="Embed" ProgID="Equation.DSMT4" ShapeID="_x0000_i1067" DrawAspect="Content" ObjectID="_1696069258" r:id="rId91"/>
        </w:object>
      </w:r>
    </w:p>
    <w:p w14:paraId="0EFCF8CC" w14:textId="7B2B82C3"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5217A" w:rsidRPr="0015217A">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85pt;height:74.2pt" o:ole="">
            <v:imagedata r:id="rId92" o:title=""/>
          </v:shape>
          <o:OLEObject Type="Embed" ProgID="Equation.DSMT4" ShapeID="_x0000_i1068" DrawAspect="Content" ObjectID="_1696069259" r:id="rId9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5pt" o:ole="">
            <v:imagedata r:id="rId94" o:title=""/>
          </v:shape>
          <o:OLEObject Type="Embed" ProgID="Equation.DSMT4" ShapeID="_x0000_i1069" DrawAspect="Content" ObjectID="_1696069260" r:id="rId95"/>
        </w:object>
      </w:r>
      <w:r>
        <w:t xml:space="preserve"> and </w:t>
      </w:r>
      <w:r w:rsidR="0063004F" w:rsidRPr="00FE4484">
        <w:rPr>
          <w:position w:val="-12"/>
        </w:rPr>
        <w:object w:dxaOrig="620" w:dyaOrig="360" w14:anchorId="36E3B746">
          <v:shape id="_x0000_i1070" type="#_x0000_t75" style="width:31.5pt;height:19.5pt" o:ole="">
            <v:imagedata r:id="rId96" o:title=""/>
          </v:shape>
          <o:OLEObject Type="Embed" ProgID="Equation.DSMT4" ShapeID="_x0000_i1070" DrawAspect="Content" ObjectID="_1696069261" r:id="rId97"/>
        </w:object>
      </w:r>
    </w:p>
    <w:p w14:paraId="783D576A" w14:textId="0528258A" w:rsidR="0063004F" w:rsidRPr="0063004F" w:rsidRDefault="0063004F" w:rsidP="0063004F">
      <w:pPr>
        <w:pStyle w:val="MTDisplayEquation"/>
      </w:pPr>
      <w:r>
        <w:tab/>
      </w:r>
      <w:r w:rsidRPr="0063004F">
        <w:rPr>
          <w:position w:val="-32"/>
        </w:rPr>
        <w:object w:dxaOrig="4520" w:dyaOrig="760" w14:anchorId="4FE737BD">
          <v:shape id="_x0000_i1071" type="#_x0000_t75" style="width:226.45pt;height:37.5pt" o:ole="">
            <v:imagedata r:id="rId98" o:title=""/>
          </v:shape>
          <o:OLEObject Type="Embed" ProgID="Equation.DSMT4" ShapeID="_x0000_i1071" DrawAspect="Content" ObjectID="_169606926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fldSimple w:instr=" SEQ MTSec \c \* Arabic \* MERGEFORMAT ">
        <w:r w:rsidR="0015217A">
          <w:rPr>
            <w:noProof/>
          </w:rPr>
          <w:instrText>2</w:instrText>
        </w:r>
      </w:fldSimple>
      <w:r>
        <w:instrText>.</w:instrText>
      </w:r>
      <w:fldSimple w:instr=" SEQ MTEqn \c \* Arabic \* MERGEFORMAT ">
        <w:r w:rsidR="0015217A">
          <w:rPr>
            <w:noProof/>
          </w:rPr>
          <w:instrText>4</w:instrText>
        </w:r>
      </w:fldSimple>
      <w:r>
        <w:instrText>)</w:instrText>
      </w:r>
      <w:bookmarkEnd w:id="9"/>
      <w:r>
        <w:fldChar w:fldCharType="end"/>
      </w:r>
    </w:p>
    <w:p w14:paraId="3EB7D358" w14:textId="77777777" w:rsidR="00187BBD" w:rsidRDefault="00187BBD" w:rsidP="0063004F">
      <w:r>
        <w:t>Define</w:t>
      </w:r>
    </w:p>
    <w:p w14:paraId="30470713" w14:textId="09F080A3" w:rsidR="00187BBD" w:rsidRDefault="00187BBD" w:rsidP="00187BBD">
      <w:pPr>
        <w:pStyle w:val="MTDisplayEquation"/>
      </w:pPr>
      <w:r>
        <w:tab/>
      </w:r>
      <w:r w:rsidRPr="00187BBD">
        <w:rPr>
          <w:position w:val="-12"/>
        </w:rPr>
        <w:object w:dxaOrig="2160" w:dyaOrig="380" w14:anchorId="39717645">
          <v:shape id="_x0000_i1072" type="#_x0000_t75" style="width:108.75pt;height:19.5pt" o:ole="">
            <v:imagedata r:id="rId100" o:title=""/>
          </v:shape>
          <o:OLEObject Type="Embed" ProgID="Equation.DSMT4" ShapeID="_x0000_i1072" DrawAspect="Content" ObjectID="_169606926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fldSimple w:instr=" SEQ MTSec \c \* Arabic \* MERGEFORMAT ">
        <w:r w:rsidR="0015217A">
          <w:rPr>
            <w:noProof/>
          </w:rPr>
          <w:instrText>2</w:instrText>
        </w:r>
      </w:fldSimple>
      <w:r>
        <w:instrText>.</w:instrText>
      </w:r>
      <w:fldSimple w:instr=" SEQ MTEqn \c \* Arabic \* MERGEFORMAT ">
        <w:r w:rsidR="0015217A">
          <w:rPr>
            <w:noProof/>
          </w:rPr>
          <w:instrText>5</w:instrText>
        </w:r>
      </w:fldSimple>
      <w:r>
        <w:instrText>)</w:instrText>
      </w:r>
      <w:bookmarkEnd w:id="10"/>
      <w:r>
        <w:fldChar w:fldCharType="end"/>
      </w:r>
    </w:p>
    <w:p w14:paraId="484AAFA6" w14:textId="77777777" w:rsidR="00C24FE1" w:rsidRPr="00C24FE1" w:rsidRDefault="00C24FE1" w:rsidP="00C24FE1"/>
    <w:p w14:paraId="5681D944" w14:textId="3395A4BB" w:rsidR="0063004F" w:rsidRDefault="00187BBD" w:rsidP="0063004F">
      <w:r>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15217A" w:rsidRPr="0015217A">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fldSimple w:instr=" REF ZEqnNum750630 \* Charformat \! \* MERGEFORMAT ">
        <w:r w:rsidR="0015217A">
          <w:instrText>(2.4)</w:instrText>
        </w:r>
      </w:fldSimple>
      <w:r w:rsidR="0063004F">
        <w:fldChar w:fldCharType="end"/>
      </w:r>
      <w:r w:rsidR="0063004F">
        <w:t xml:space="preserve"> and</w:t>
      </w:r>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75pt;height:14.25pt" o:ole="">
            <v:imagedata r:id="rId102" o:title=""/>
          </v:shape>
          <o:OLEObject Type="Embed" ProgID="Equation.DSMT4" ShapeID="_x0000_i1073" DrawAspect="Content" ObjectID="_1696069264" r:id="rId103"/>
        </w:object>
      </w:r>
    </w:p>
    <w:p w14:paraId="18D2D9EA" w14:textId="2C8D69EE" w:rsidR="006A689C" w:rsidRDefault="0063004F" w:rsidP="006A689C">
      <w:pPr>
        <w:pStyle w:val="MTDisplayEquation"/>
      </w:pPr>
      <w:r>
        <w:tab/>
      </w:r>
      <w:r w:rsidR="009F3367" w:rsidRPr="0063004F">
        <w:rPr>
          <w:position w:val="-32"/>
        </w:rPr>
        <w:object w:dxaOrig="4780" w:dyaOrig="760" w14:anchorId="478D35C5">
          <v:shape id="_x0000_i1074" type="#_x0000_t75" style="width:239.25pt;height:37.5pt" o:ole="">
            <v:imagedata r:id="rId104" o:title=""/>
          </v:shape>
          <o:OLEObject Type="Embed" ProgID="Equation.DSMT4" ShapeID="_x0000_i1074" DrawAspect="Content" ObjectID="_169606926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fldSimple w:instr=" SEQ MTSec \c \* Arabic \* MERGEFORMAT ">
        <w:r w:rsidR="0015217A">
          <w:rPr>
            <w:noProof/>
          </w:rPr>
          <w:instrText>2</w:instrText>
        </w:r>
      </w:fldSimple>
      <w:r>
        <w:instrText>.</w:instrText>
      </w:r>
      <w:fldSimple w:instr=" SEQ MTEqn \c \* Arabic \* MERGEFORMAT ">
        <w:r w:rsidR="0015217A">
          <w:rPr>
            <w:noProof/>
          </w:rPr>
          <w:instrText>6</w:instrText>
        </w:r>
      </w:fldSimple>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64D3CC2D"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5pt" o:ole="">
            <v:imagedata r:id="rId106" o:title=""/>
          </v:shape>
          <o:OLEObject Type="Embed" ProgID="Equation.DSMT4" ShapeID="_x0000_i1075" DrawAspect="Content" ObjectID="_1696069266" r:id="rId10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15217A" w:rsidRPr="0015217A">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fldSimple w:instr=" REF ZEqnNum750630 \* Charformat \! \* MERGEFORMAT ">
        <w:r w:rsidR="0015217A">
          <w:instrText>(2.4)</w:instrText>
        </w:r>
      </w:fldSimple>
      <w:r>
        <w:fldChar w:fldCharType="end"/>
      </w:r>
      <w:r>
        <w:t xml:space="preserve"> would become </w:t>
      </w:r>
      <w:r w:rsidRPr="00DD1597">
        <w:rPr>
          <w:position w:val="-12"/>
        </w:rPr>
        <w:object w:dxaOrig="880" w:dyaOrig="380" w14:anchorId="4E11A5FF">
          <v:shape id="_x0000_i1076" type="#_x0000_t75" style="width:44.25pt;height:19.5pt" o:ole="">
            <v:imagedata r:id="rId108" o:title=""/>
          </v:shape>
          <o:OLEObject Type="Embed" ProgID="Equation.DSMT4" ShapeID="_x0000_i1076" DrawAspect="Content" ObjectID="_1696069267" r:id="rId10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5217A" w:rsidRPr="0015217A">
        <w:rPr>
          <w:iCs/>
        </w:rPr>
        <w:instrText>(2.6)</w:instrText>
      </w:r>
      <w:r>
        <w:rPr>
          <w:iCs/>
        </w:rPr>
        <w:fldChar w:fldCharType="end"/>
      </w:r>
      <w:r>
        <w:rPr>
          <w:iCs/>
        </w:rPr>
        <w:fldChar w:fldCharType="end"/>
      </w:r>
      <w:r>
        <w:rPr>
          <w:iCs/>
        </w:rPr>
        <w:t xml:space="preserve"> would look like</w:t>
      </w:r>
    </w:p>
    <w:p w14:paraId="19594368" w14:textId="7C1653DB" w:rsidR="001376ED" w:rsidRDefault="009F3367" w:rsidP="009F3367">
      <w:pPr>
        <w:pStyle w:val="MTDisplayEquation"/>
      </w:pPr>
      <w:r>
        <w:tab/>
      </w:r>
      <w:r w:rsidRPr="009F3367">
        <w:rPr>
          <w:position w:val="-32"/>
        </w:rPr>
        <w:object w:dxaOrig="5100" w:dyaOrig="760" w14:anchorId="724048C9">
          <v:shape id="_x0000_i1077" type="#_x0000_t75" style="width:255pt;height:37.5pt" o:ole="">
            <v:imagedata r:id="rId110" o:title=""/>
          </v:shape>
          <o:OLEObject Type="Embed" ProgID="Equation.DSMT4" ShapeID="_x0000_i1077" DrawAspect="Content" ObjectID="_1696069268"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7</w:instrText>
        </w:r>
      </w:fldSimple>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  </w:t>
      </w:r>
    </w:p>
    <w:p w14:paraId="4D954895" w14:textId="6BA2EB59"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5217A" w:rsidRPr="0015217A">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12" o:title=""/>
          </v:shape>
          <o:OLEObject Type="Embed" ProgID="Equation.DSMT4" ShapeID="_x0000_i1078" DrawAspect="Content" ObjectID="_1696069269" r:id="rId113"/>
        </w:object>
      </w:r>
      <w:r>
        <w:rPr>
          <w:iCs/>
        </w:rPr>
        <w:t xml:space="preserve"> and </w:t>
      </w:r>
      <w:r w:rsidRPr="009F3367">
        <w:rPr>
          <w:iCs/>
          <w:position w:val="-30"/>
        </w:rPr>
        <w:object w:dxaOrig="859" w:dyaOrig="680" w14:anchorId="0B747532">
          <v:shape id="_x0000_i1079" type="#_x0000_t75" style="width:42.75pt;height:34.5pt" o:ole="">
            <v:imagedata r:id="rId114" o:title=""/>
          </v:shape>
          <o:OLEObject Type="Embed" ProgID="Equation.DSMT4" ShapeID="_x0000_i1079" DrawAspect="Content" ObjectID="_1696069270" r:id="rId11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r>
        <w:rPr>
          <w:iCs/>
        </w:rPr>
        <w:t xml:space="preserve">.  Any arbitrary source sitting inside S </w:t>
      </w:r>
      <w:r>
        <w:t xml:space="preserve">can be treated as a sum of delta functions.  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5217A" w:rsidRPr="0015217A">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5pt" o:ole="">
            <v:imagedata r:id="rId68" o:title=""/>
          </v:shape>
          <o:OLEObject Type="Embed" ProgID="Equation.DSMT4" ShapeID="_x0000_i1080" DrawAspect="Content" ObjectID="_1696069271" r:id="rId11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976627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4C012CA1" w:rsidR="00D50E23" w:rsidRDefault="00D50E23" w:rsidP="00D50E23">
      <w:pPr>
        <w:pStyle w:val="MTDisplayEquation"/>
      </w:pPr>
      <w:r>
        <w:tab/>
      </w:r>
      <w:r w:rsidR="00491A53" w:rsidRPr="00D50E23">
        <w:rPr>
          <w:position w:val="-76"/>
        </w:rPr>
        <w:object w:dxaOrig="3680" w:dyaOrig="1640" w14:anchorId="16F54F40">
          <v:shape id="_x0000_i1081" type="#_x0000_t75" style="width:185.3pt;height:83.25pt" o:ole="">
            <v:imagedata r:id="rId117" o:title=""/>
          </v:shape>
          <o:OLEObject Type="Embed" ProgID="Equation.DSMT4" ShapeID="_x0000_i1081" DrawAspect="Content" ObjectID="_1696069272"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fldSimple w:instr=" SEQ MTSec \c \* Arabic \* MERGEFORMAT ">
        <w:r w:rsidR="0015217A">
          <w:rPr>
            <w:noProof/>
          </w:rPr>
          <w:instrText>2</w:instrText>
        </w:r>
      </w:fldSimple>
      <w:r>
        <w:instrText>.</w:instrText>
      </w:r>
      <w:fldSimple w:instr=" SEQ MTEqn \c \* Arabic \* MERGEFORMAT ">
        <w:r w:rsidR="0015217A">
          <w:rPr>
            <w:noProof/>
          </w:rPr>
          <w:instrText>8</w:instrText>
        </w:r>
      </w:fldSimple>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5pt;height:19.5pt" o:ole="">
            <v:imagedata r:id="rId119" o:title=""/>
          </v:shape>
          <o:OLEObject Type="Embed" ProgID="Equation.DSMT4" ShapeID="_x0000_i1082" DrawAspect="Content" ObjectID="_1696069273" r:id="rId120"/>
        </w:object>
      </w:r>
      <w:r>
        <w:t xml:space="preserve"> and </w:t>
      </w:r>
      <w:r w:rsidRPr="00D50E23">
        <w:rPr>
          <w:position w:val="-14"/>
        </w:rPr>
        <w:object w:dxaOrig="740" w:dyaOrig="380" w14:anchorId="2391A34F">
          <v:shape id="_x0000_i1083" type="#_x0000_t75" style="width:37.5pt;height:19.5pt" o:ole="">
            <v:imagedata r:id="rId121" o:title=""/>
          </v:shape>
          <o:OLEObject Type="Embed" ProgID="Equation.DSMT4" ShapeID="_x0000_i1083" DrawAspect="Content" ObjectID="_1696069274" r:id="rId12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5pt" o:ole="">
            <v:imagedata r:id="rId123" o:title=""/>
          </v:shape>
          <o:OLEObject Type="Embed" ProgID="Equation.DSMT4" ShapeID="_x0000_i1084" DrawAspect="Content" ObjectID="_1696069275" r:id="rId12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6.75pt;height:21.75pt" o:ole="">
            <v:imagedata r:id="rId125" o:title=""/>
          </v:shape>
          <o:OLEObject Type="Embed" ProgID="Equation.DSMT4" ShapeID="_x0000_i1085" DrawAspect="Content" ObjectID="_1696069276" r:id="rId12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25pt;height:19.5pt" o:ole="">
            <v:imagedata r:id="rId40" o:title=""/>
          </v:shape>
          <o:OLEObject Type="Embed" ProgID="Equation.DSMT4" ShapeID="_x0000_i1086" DrawAspect="Content" ObjectID="_1696069277" r:id="rId127"/>
        </w:object>
      </w:r>
      <w:r>
        <w:t>on it. Far-field expressions are denoted as</w:t>
      </w:r>
      <w:r w:rsidR="00122D52">
        <w:t xml:space="preserve"> </w:t>
      </w:r>
      <w:r w:rsidR="00122D52" w:rsidRPr="00122D52">
        <w:rPr>
          <w:position w:val="-14"/>
        </w:rPr>
        <w:object w:dxaOrig="700" w:dyaOrig="400" w14:anchorId="7E18EE67">
          <v:shape id="_x0000_i1087" type="#_x0000_t75" style="width:35.25pt;height:20.25pt" o:ole="">
            <v:imagedata r:id="rId128" o:title=""/>
          </v:shape>
          <o:OLEObject Type="Embed" ProgID="Equation.DSMT4" ShapeID="_x0000_i1087" DrawAspect="Content" ObjectID="_1696069278" r:id="rId12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9766276"/>
      <w:r>
        <w:lastRenderedPageBreak/>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r w:rsidR="00187BBD">
        <w:t xml:space="preserve">  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5pt" o:ole="">
            <v:imagedata r:id="rId28" o:title=""/>
          </v:shape>
          <o:OLEObject Type="Embed" ProgID="Equation.DSMT4" ShapeID="_x0000_i1088" DrawAspect="Content" ObjectID="_1696069279" r:id="rId130"/>
        </w:object>
      </w:r>
      <w:r w:rsidR="00187BBD">
        <w:rPr>
          <w:rFonts w:ascii="Cambria Math" w:hAnsi="Cambria Math"/>
        </w:rPr>
        <w:t>.  This ensures the derivations of section 2.1 remain valid.</w:t>
      </w:r>
    </w:p>
    <w:p w14:paraId="356E403F" w14:textId="4A3E0D43" w:rsidR="004D788D" w:rsidRDefault="004D788D" w:rsidP="004D788D">
      <w:pPr>
        <w:pStyle w:val="Heading3"/>
      </w:pPr>
      <w:bookmarkStart w:id="15" w:name="_Toc79766277"/>
      <w:r>
        <w:t>Sound-Soft (Dirichlet)</w:t>
      </w:r>
      <w:bookmarkEnd w:id="15"/>
    </w:p>
    <w:p w14:paraId="498FA366" w14:textId="20A0D648" w:rsidR="004D788D" w:rsidRDefault="006E6082" w:rsidP="004D788D">
      <w:r>
        <w:t xml:space="preserve">The sound-soft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15pt;height:19.5pt" o:ole="">
            <v:imagedata r:id="rId131" o:title=""/>
          </v:shape>
          <o:OLEObject Type="Embed" ProgID="Equation.DSMT4" ShapeID="_x0000_i1089" DrawAspect="Content" ObjectID="_1696069280" r:id="rId132"/>
        </w:object>
      </w:r>
    </w:p>
    <w:p w14:paraId="3E253174" w14:textId="4CA5A767"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15217A" w:rsidRPr="0015217A">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tab/>
      </w:r>
      <w:r w:rsidRPr="006E6082">
        <w:rPr>
          <w:position w:val="-32"/>
        </w:rPr>
        <w:object w:dxaOrig="3379" w:dyaOrig="760" w14:anchorId="44C649FD">
          <v:shape id="_x0000_i1090" type="#_x0000_t75" style="width:168.8pt;height:37.5pt" o:ole="">
            <v:imagedata r:id="rId133" o:title=""/>
          </v:shape>
          <o:OLEObject Type="Embed" ProgID="Equation.DSMT4" ShapeID="_x0000_i1090" DrawAspect="Content" ObjectID="_1696069281" r:id="rId134"/>
        </w:object>
      </w:r>
    </w:p>
    <w:p w14:paraId="54675017" w14:textId="519B12A8" w:rsidR="003939BC" w:rsidRDefault="006E6082" w:rsidP="00DF5EC6">
      <w:r>
        <w:t xml:space="preserve">Let </w:t>
      </w:r>
      <w:r w:rsidR="003939BC" w:rsidRPr="003939BC">
        <w:rPr>
          <w:position w:val="-30"/>
        </w:rPr>
        <w:object w:dxaOrig="1600" w:dyaOrig="680" w14:anchorId="7A8B0448">
          <v:shape id="_x0000_i1091" type="#_x0000_t75" style="width:80.25pt;height:34.5pt" o:ole="">
            <v:imagedata r:id="rId135" o:title=""/>
          </v:shape>
          <o:OLEObject Type="Embed" ProgID="Equation.DSMT4" ShapeID="_x0000_i1091" DrawAspect="Content" ObjectID="_1696069282" r:id="rId136"/>
        </w:objec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36D35" w:rsidRPr="00780177" w14:paraId="3FE3563D" w14:textId="77777777" w:rsidTr="00627308">
        <w:trPr>
          <w:trHeight w:val="756"/>
        </w:trPr>
        <w:tc>
          <w:tcPr>
            <w:tcW w:w="340" w:type="pct"/>
          </w:tcPr>
          <w:p w14:paraId="5D03D691" w14:textId="77777777" w:rsidR="00A36D35" w:rsidRDefault="00A36D35" w:rsidP="00627308"/>
        </w:tc>
        <w:tc>
          <w:tcPr>
            <w:tcW w:w="4292" w:type="pct"/>
          </w:tcPr>
          <w:p w14:paraId="774B65FE" w14:textId="7AEB0494" w:rsidR="00A36D35" w:rsidRDefault="00654A5C" w:rsidP="00627308">
            <m:oMathPara>
              <m:oMath>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2294C201" w14:textId="42667C51" w:rsidR="00A36D35" w:rsidRPr="00780177" w:rsidRDefault="00A36D35" w:rsidP="00627308">
            <w:pPr>
              <w:pStyle w:val="Caption"/>
            </w:pPr>
            <w:bookmarkStart w:id="16" w:name="_Ref84513385"/>
            <w:r w:rsidRPr="00780177">
              <w:t>(</w:t>
            </w:r>
            <w:r w:rsidR="00654A5C">
              <w:fldChar w:fldCharType="begin"/>
            </w:r>
            <w:r w:rsidR="00654A5C">
              <w:instrText xml:space="preserve"> STYLEREF  \s 1 </w:instrText>
            </w:r>
            <w:r w:rsidR="00654A5C">
              <w:fldChar w:fldCharType="separate"/>
            </w:r>
            <w:r w:rsidR="0015217A">
              <w:rPr>
                <w:noProof/>
              </w:rPr>
              <w:t>3</w:t>
            </w:r>
            <w:r w:rsidR="00654A5C">
              <w:rPr>
                <w:noProof/>
              </w:rPr>
              <w:fldChar w:fldCharType="end"/>
            </w:r>
            <w:r w:rsidRPr="00780177">
              <w:t>.</w:t>
            </w:r>
            <w:r w:rsidR="00654A5C">
              <w:fldChar w:fldCharType="begin"/>
            </w:r>
            <w:r w:rsidR="00654A5C">
              <w:instrText xml:space="preserve"> SEQ Equation \* ARABIC \s 1 </w:instrText>
            </w:r>
            <w:r w:rsidR="00654A5C">
              <w:fldChar w:fldCharType="separate"/>
            </w:r>
            <w:r w:rsidR="0015217A">
              <w:rPr>
                <w:noProof/>
              </w:rPr>
              <w:t>1</w:t>
            </w:r>
            <w:r w:rsidR="00654A5C">
              <w:rPr>
                <w:noProof/>
              </w:rPr>
              <w:fldChar w:fldCharType="end"/>
            </w:r>
            <w:r w:rsidRPr="00780177">
              <w:t>)</w:t>
            </w:r>
            <w:bookmarkEnd w:id="16"/>
          </w:p>
        </w:tc>
      </w:tr>
    </w:tbl>
    <w:p w14:paraId="1B573F20" w14:textId="11AEA054" w:rsidR="00210BA4" w:rsidRPr="00191E13" w:rsidRDefault="003939BC" w:rsidP="00191E13">
      <w:pPr>
        <w:rPr>
          <w:iCs/>
        </w:rPr>
      </w:pPr>
      <w:r>
        <w:t xml:space="preserve">Restricting </w:t>
      </w:r>
      <w:r w:rsidRPr="003939BC">
        <w:rPr>
          <w:position w:val="-6"/>
        </w:rPr>
        <w:object w:dxaOrig="520" w:dyaOrig="279" w14:anchorId="4CF701B6">
          <v:shape id="_x0000_i1092" type="#_x0000_t75" style="width:25.5pt;height:14.25pt" o:ole="">
            <v:imagedata r:id="rId137" o:title=""/>
          </v:shape>
          <o:OLEObject Type="Embed" ProgID="Equation.DSMT4" ShapeID="_x0000_i1092" DrawAspect="Content" ObjectID="_1696069283" r:id="rId138"/>
        </w:object>
      </w:r>
      <w:r>
        <w:t xml:space="preserve"> and </w:t>
      </w:r>
      <w:r w:rsidR="00187BBD">
        <w:t>relating scattered and incident field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B1542" w:rsidRPr="00780177" w14:paraId="7F9F1E77" w14:textId="77777777" w:rsidTr="00627308">
        <w:trPr>
          <w:trHeight w:val="756"/>
        </w:trPr>
        <w:tc>
          <w:tcPr>
            <w:tcW w:w="340" w:type="pct"/>
          </w:tcPr>
          <w:p w14:paraId="29030E8B" w14:textId="77777777" w:rsidR="005B1542" w:rsidRDefault="005B1542" w:rsidP="00627308"/>
        </w:tc>
        <w:tc>
          <w:tcPr>
            <w:tcW w:w="4292" w:type="pct"/>
          </w:tcPr>
          <w:p w14:paraId="7551A4F0" w14:textId="0994B285" w:rsidR="005B1542" w:rsidRDefault="005B1542" w:rsidP="00627308">
            <m:oMathPara>
              <m:oMath>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inc</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58318A9A" w14:textId="7FB01471" w:rsidR="005B1542" w:rsidRPr="00780177" w:rsidRDefault="005B1542" w:rsidP="00627308">
            <w:pPr>
              <w:pStyle w:val="Caption"/>
            </w:pPr>
            <w:bookmarkStart w:id="17" w:name="_Ref84513202"/>
            <w:r w:rsidRPr="00780177">
              <w:t>(</w:t>
            </w:r>
            <w:r w:rsidR="00654A5C">
              <w:fldChar w:fldCharType="begin"/>
            </w:r>
            <w:r w:rsidR="00654A5C">
              <w:instrText xml:space="preserve"> STYLEREF  \s 1 </w:instrText>
            </w:r>
            <w:r w:rsidR="00654A5C">
              <w:fldChar w:fldCharType="separate"/>
            </w:r>
            <w:r w:rsidR="0015217A">
              <w:rPr>
                <w:noProof/>
              </w:rPr>
              <w:t>3</w:t>
            </w:r>
            <w:r w:rsidR="00654A5C">
              <w:rPr>
                <w:noProof/>
              </w:rPr>
              <w:fldChar w:fldCharType="end"/>
            </w:r>
            <w:r w:rsidRPr="00780177">
              <w:t>.</w:t>
            </w:r>
            <w:r w:rsidR="00654A5C">
              <w:fldChar w:fldCharType="begin"/>
            </w:r>
            <w:r w:rsidR="00654A5C">
              <w:instrText xml:space="preserve"> SEQ Equation \* ARABIC \s 1 </w:instrText>
            </w:r>
            <w:r w:rsidR="00654A5C">
              <w:fldChar w:fldCharType="separate"/>
            </w:r>
            <w:r w:rsidR="0015217A">
              <w:rPr>
                <w:noProof/>
              </w:rPr>
              <w:t>2</w:t>
            </w:r>
            <w:r w:rsidR="00654A5C">
              <w:rPr>
                <w:noProof/>
              </w:rPr>
              <w:fldChar w:fldCharType="end"/>
            </w:r>
            <w:r w:rsidRPr="00780177">
              <w:t>)</w:t>
            </w:r>
            <w:bookmarkEnd w:id="17"/>
          </w:p>
        </w:tc>
      </w:tr>
    </w:tbl>
    <w:p w14:paraId="1AA06B40" w14:textId="7A92B11F" w:rsidR="00187BBD" w:rsidRDefault="00187BBD" w:rsidP="00187BBD">
      <w:pPr>
        <w:rPr>
          <w:iCs/>
        </w:rPr>
      </w:pPr>
      <w:r w:rsidRPr="00187BBD">
        <w:rPr>
          <w:iCs/>
          <w:position w:val="-10"/>
        </w:rPr>
        <w:object w:dxaOrig="560" w:dyaOrig="320" w14:anchorId="63853E6A">
          <v:shape id="_x0000_i1093" type="#_x0000_t75" style="width:27.75pt;height:15.75pt" o:ole="">
            <v:imagedata r:id="rId139" o:title=""/>
          </v:shape>
          <o:OLEObject Type="Embed" ProgID="Equation.DSMT4" ShapeID="_x0000_i1093" DrawAspect="Content" ObjectID="_1696069284" r:id="rId140"/>
        </w:object>
      </w:r>
      <w:r w:rsidR="008D13DA">
        <w:rPr>
          <w:iCs/>
        </w:rPr>
        <w:t xml:space="preserve"> can be solved for using </w:t>
      </w:r>
      <w:r w:rsidR="00C50B00">
        <w:t xml:space="preserve">equation </w:t>
      </w:r>
      <w:r w:rsidR="00C50B00">
        <w:fldChar w:fldCharType="begin"/>
      </w:r>
      <w:r w:rsidR="00C50B00">
        <w:instrText xml:space="preserve"> REF _Ref84513202 \h </w:instrText>
      </w:r>
      <w:r w:rsidR="00C50B00">
        <w:fldChar w:fldCharType="separate"/>
      </w:r>
      <w:r w:rsidR="0015217A" w:rsidRPr="00780177">
        <w:t>(</w:t>
      </w:r>
      <w:r w:rsidR="0015217A">
        <w:rPr>
          <w:noProof/>
        </w:rPr>
        <w:t>3</w:t>
      </w:r>
      <w:r w:rsidR="0015217A" w:rsidRPr="00780177">
        <w:t>.</w:t>
      </w:r>
      <w:r w:rsidR="0015217A">
        <w:rPr>
          <w:noProof/>
        </w:rPr>
        <w:t>2</w:t>
      </w:r>
      <w:r w:rsidR="0015217A" w:rsidRPr="00780177">
        <w:t>)</w:t>
      </w:r>
      <w:r w:rsidR="00C50B00">
        <w:fldChar w:fldCharType="end"/>
      </w:r>
      <w:r w:rsidR="00C50B00">
        <w:t xml:space="preserve"> </w:t>
      </w:r>
      <w:r w:rsidR="008D13DA">
        <w:rPr>
          <w:iCs/>
        </w:rPr>
        <w:t>and then the scattered fields can be calculated anywhere outside of V</w:t>
      </w:r>
      <w:r w:rsidR="008D13DA">
        <w:rPr>
          <w:iCs/>
          <w:vertAlign w:val="subscript"/>
        </w:rPr>
        <w:t>1</w:t>
      </w:r>
      <w:r w:rsidR="008D13DA">
        <w:rPr>
          <w:iCs/>
        </w:rPr>
        <w:t>.</w:t>
      </w:r>
    </w:p>
    <w:p w14:paraId="25DE420B" w14:textId="71961244" w:rsidR="00A341B9" w:rsidRDefault="00A341B9" w:rsidP="00A341B9">
      <w:pPr>
        <w:pStyle w:val="Subtitle"/>
      </w:pPr>
      <w:r>
        <w:t>Sound-Soft Normal Derivative Integral Equation</w:t>
      </w:r>
    </w:p>
    <w:p w14:paraId="3A0D3FB3" w14:textId="1DD4BD8F" w:rsidR="00086BDC" w:rsidRDefault="00F3104B" w:rsidP="00086BDC">
      <w:pPr>
        <w:spacing w:after="120"/>
        <w:rPr>
          <w:iCs/>
        </w:rPr>
      </w:pPr>
      <w:r>
        <w:rPr>
          <w:iCs/>
        </w:rPr>
        <w:t xml:space="preserve">In electromagnetics, </w:t>
      </w:r>
      <w:r w:rsidR="00EB3CFF">
        <w:rPr>
          <w:iCs/>
        </w:rPr>
        <w:t>the above formulation would be known as the “Electric Field Integral Equation” a</w:t>
      </w:r>
      <w:r w:rsidR="00DA2BA3">
        <w:rPr>
          <w:iCs/>
        </w:rPr>
        <w:t>nd following from its derivation is the</w:t>
      </w:r>
      <w:r w:rsidR="00EB3CFF">
        <w:rPr>
          <w:iCs/>
        </w:rPr>
        <w:t xml:space="preserve"> “Magnetic Field Integral Equation”. The same can be done in acoustics</w:t>
      </w:r>
      <w:r w:rsidR="00975FE4">
        <w:rPr>
          <w:iCs/>
        </w:rPr>
        <w:t xml:space="preserve"> and will be referred to as the </w:t>
      </w:r>
      <w:r w:rsidR="00945F9E">
        <w:rPr>
          <w:iCs/>
        </w:rPr>
        <w:t xml:space="preserve">sound-soft normal derivative IE because it is obtained by taking the normal derivative of </w:t>
      </w:r>
      <w:r w:rsidR="00191E13">
        <w:rPr>
          <w:iCs/>
        </w:rPr>
        <w:t>equation</w:t>
      </w:r>
      <w:r w:rsidR="00553592">
        <w:rPr>
          <w:iCs/>
        </w:rPr>
        <w:t xml:space="preserve"> </w:t>
      </w:r>
      <w:r w:rsidR="00DF5EC6">
        <w:rPr>
          <w:iCs/>
        </w:rPr>
        <w:fldChar w:fldCharType="begin"/>
      </w:r>
      <w:r w:rsidR="00DF5EC6">
        <w:rPr>
          <w:iCs/>
        </w:rPr>
        <w:instrText xml:space="preserve"> REF _Ref84513385 \h </w:instrText>
      </w:r>
      <w:r w:rsidR="00DF5EC6">
        <w:rPr>
          <w:iCs/>
        </w:rPr>
      </w:r>
      <w:r w:rsidR="00DF5EC6">
        <w:rPr>
          <w:iCs/>
        </w:rPr>
        <w:fldChar w:fldCharType="separate"/>
      </w:r>
      <w:r w:rsidR="0015217A" w:rsidRPr="00780177">
        <w:t>(</w:t>
      </w:r>
      <w:r w:rsidR="0015217A">
        <w:rPr>
          <w:noProof/>
        </w:rPr>
        <w:t>3</w:t>
      </w:r>
      <w:r w:rsidR="0015217A" w:rsidRPr="00780177">
        <w:t>.</w:t>
      </w:r>
      <w:r w:rsidR="0015217A">
        <w:rPr>
          <w:noProof/>
        </w:rPr>
        <w:t>1</w:t>
      </w:r>
      <w:r w:rsidR="0015217A" w:rsidRPr="00780177">
        <w:t>)</w:t>
      </w:r>
      <w:r w:rsidR="00DF5EC6">
        <w:rPr>
          <w:iCs/>
        </w:rPr>
        <w:fldChar w:fldCharType="end"/>
      </w:r>
      <w:r w:rsidR="00071B2B">
        <w:rPr>
          <w:iCs/>
        </w:rPr>
        <w:t xml:space="preserve"> </w:t>
      </w:r>
      <w:r w:rsidR="00ED6657">
        <w:rPr>
          <w:iCs/>
        </w:rPr>
        <w:t>using</w:t>
      </w:r>
      <w:r w:rsidR="00071B2B">
        <w:rPr>
          <w:iCs/>
        </w:rPr>
        <w:t xml:space="preserve"> the normal vector </w:t>
      </w:r>
      <w:r w:rsidR="00ED6657">
        <w:rPr>
          <w:iCs/>
        </w:rPr>
        <w:t>of the scatterer’s surface</w:t>
      </w:r>
      <w:r w:rsidR="00071B2B">
        <w:rPr>
          <w:iCs/>
        </w:rPr>
        <w:t xml:space="preserve"> located at </w:t>
      </w:r>
      <m:oMath>
        <m:r>
          <m:rPr>
            <m:sty m:val="b"/>
          </m:rPr>
          <w:rPr>
            <w:rFonts w:ascii="Cambria Math" w:hAnsi="Cambria Math"/>
          </w:rPr>
          <m:t>r</m:t>
        </m:r>
      </m:oMath>
      <w:r w:rsidR="00191E13">
        <w:rPr>
          <w:iCs/>
        </w:rPr>
        <w:t>.</w:t>
      </w:r>
      <w:bookmarkStart w:id="18" w:name="_Ref79763691"/>
      <w:bookmarkStart w:id="19" w:name="_Toc79766278"/>
    </w:p>
    <w:p w14:paraId="466C3B2E" w14:textId="404BE141" w:rsidR="00DF5EC6" w:rsidRPr="00D5590E" w:rsidRDefault="00654A5C" w:rsidP="00086BDC">
      <w:pPr>
        <w:spacing w:after="120"/>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7C79EFF" w14:textId="4F6DA21B" w:rsidR="00D5590E" w:rsidRDefault="00D5590E" w:rsidP="00DF5EC6">
      <w:pPr>
        <w:rPr>
          <w:iCs/>
        </w:rPr>
      </w:pPr>
      <w:r>
        <w:rPr>
          <w:iCs/>
        </w:rPr>
        <w:t xml:space="preserve">The </w:t>
      </w:r>
      <w:r w:rsidR="005D3045">
        <w:rPr>
          <w:iCs/>
        </w:rPr>
        <w:t>integral above can be calculat</w:t>
      </w:r>
      <w:r w:rsidR="00950D05">
        <w:rPr>
          <w:iCs/>
        </w:rPr>
        <w:t>ed</w:t>
      </w:r>
      <w:r w:rsidR="005D3045">
        <w:rPr>
          <w:iCs/>
        </w:rPr>
        <w:t xml:space="preserve"> in the principal value sense</w:t>
      </w:r>
      <w:r w:rsidR="00267462">
        <w:rPr>
          <w:iCs/>
        </w:rPr>
        <w:t xml:space="preserve"> whereby the exclusion occurs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723F09">
        <w:rPr>
          <w:iCs/>
        </w:rPr>
        <w:t xml:space="preserve">. It is shown in section </w:t>
      </w:r>
      <w:r w:rsidR="00723F09">
        <w:rPr>
          <w:iCs/>
        </w:rPr>
        <w:fldChar w:fldCharType="begin"/>
      </w:r>
      <w:r w:rsidR="00723F09">
        <w:rPr>
          <w:iCs/>
        </w:rPr>
        <w:instrText xml:space="preserve"> REF _Ref84513830 \r \h </w:instrText>
      </w:r>
      <w:r w:rsidR="00723F09">
        <w:rPr>
          <w:iCs/>
        </w:rPr>
      </w:r>
      <w:r w:rsidR="00723F09">
        <w:rPr>
          <w:iCs/>
        </w:rPr>
        <w:fldChar w:fldCharType="separate"/>
      </w:r>
      <w:r w:rsidR="0015217A">
        <w:rPr>
          <w:iCs/>
        </w:rPr>
        <w:t>3.3.2</w:t>
      </w:r>
      <w:r w:rsidR="00723F09">
        <w:rPr>
          <w:iCs/>
        </w:rPr>
        <w:fldChar w:fldCharType="end"/>
      </w:r>
      <w:r w:rsidR="00723F09">
        <w:rPr>
          <w:iCs/>
        </w:rPr>
        <w:t xml:space="preserve"> how to do this</w:t>
      </w:r>
      <w:r w:rsidR="009C56C9">
        <w:rPr>
          <w:iCs/>
        </w:rPr>
        <w:t xml:space="preserve"> in more detail</w:t>
      </w:r>
      <w:r w:rsidR="005244BE">
        <w:rPr>
          <w:iCs/>
        </w:rPr>
        <w:t xml:space="preserve"> with the difference here being we are taking the derivative with respect to un-primed coordinates which introduces a negative sign in the results</w:t>
      </w:r>
      <w:r w:rsidR="009C56C9">
        <w:rPr>
          <w:iCs/>
        </w:rPr>
        <w:t xml:space="preserve">. </w:t>
      </w:r>
      <w:r w:rsidR="00435172">
        <w:rPr>
          <w:iCs/>
        </w:rPr>
        <w:t xml:space="preserve">Applying equation </w:t>
      </w:r>
      <w:r w:rsidR="00435172">
        <w:rPr>
          <w:iCs/>
        </w:rPr>
        <w:fldChar w:fldCharType="begin"/>
      </w:r>
      <w:r w:rsidR="00435172">
        <w:rPr>
          <w:iCs/>
        </w:rPr>
        <w:instrText xml:space="preserve"> REF _Ref84514008 \h </w:instrText>
      </w:r>
      <w:r w:rsidR="00435172">
        <w:rPr>
          <w:iCs/>
        </w:rPr>
      </w:r>
      <w:r w:rsidR="00435172">
        <w:rPr>
          <w:iCs/>
        </w:rPr>
        <w:fldChar w:fldCharType="separate"/>
      </w:r>
      <w:r w:rsidR="0015217A" w:rsidRPr="00780177">
        <w:t>(</w:t>
      </w:r>
      <w:r w:rsidR="0015217A">
        <w:rPr>
          <w:noProof/>
        </w:rPr>
        <w:t>3</w:t>
      </w:r>
      <w:r w:rsidR="0015217A" w:rsidRPr="00780177">
        <w:t>.</w:t>
      </w:r>
      <w:r w:rsidR="0015217A">
        <w:rPr>
          <w:noProof/>
        </w:rPr>
        <w:t>4</w:t>
      </w:r>
      <w:r w:rsidR="0015217A" w:rsidRPr="00780177">
        <w:t>)</w:t>
      </w:r>
      <w:r w:rsidR="00435172">
        <w:rPr>
          <w:iCs/>
        </w:rPr>
        <w:fldChar w:fldCharType="end"/>
      </w:r>
    </w:p>
    <w:p w14:paraId="777FC058" w14:textId="7810DC9F" w:rsidR="00ED4361" w:rsidRPr="004C4E3B" w:rsidRDefault="00654A5C" w:rsidP="00DF5EC6">
      <w:pPr>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36E1BCFB" w14:textId="0B703EE8" w:rsidR="0006350E" w:rsidRPr="008D13DA" w:rsidRDefault="004C4E3B" w:rsidP="0006350E">
      <w:r>
        <w:rPr>
          <w:iCs/>
        </w:rPr>
        <w:lastRenderedPageBreak/>
        <w:t xml:space="preserve">Applying the normal derivative to </w:t>
      </w:r>
      <m:oMath>
        <m:r>
          <w:rPr>
            <w:rFonts w:ascii="Cambria Math" w:hAnsi="Cambria Math"/>
          </w:rPr>
          <m:t>ϕ</m:t>
        </m:r>
        <m:d>
          <m:dPr>
            <m:ctrlPr>
              <w:rPr>
                <w:rFonts w:ascii="Cambria Math" w:hAnsi="Cambria Math"/>
                <w:i/>
                <w:iCs/>
              </w:rPr>
            </m:ctrlPr>
          </m:dPr>
          <m:e>
            <m:r>
              <m:rPr>
                <m:sty m:val="b"/>
              </m:rPr>
              <w:rPr>
                <w:rFonts w:ascii="Cambria Math" w:hAnsi="Cambria Math"/>
              </w:rPr>
              <m:t>r</m:t>
            </m:r>
          </m:e>
        </m:d>
      </m:oMath>
      <w:r w:rsidR="00E8427E">
        <w:rPr>
          <w:iCs/>
        </w:rPr>
        <w:t xml:space="preserve"> </w:t>
      </w:r>
      <w:r w:rsidR="0006350E">
        <w:t xml:space="preserve">when </w:t>
      </w:r>
      <m:oMath>
        <m:r>
          <m:rPr>
            <m:sty m:val="b"/>
          </m:rPr>
          <w:rPr>
            <w:rFonts w:ascii="Cambria Math" w:hAnsi="Cambria Math"/>
          </w:rPr>
          <m:t>r</m:t>
        </m:r>
        <m:r>
          <w:rPr>
            <w:rFonts w:ascii="Cambria Math" w:hAnsi="Cambria Math"/>
          </w:rPr>
          <m:t>∈S</m:t>
        </m:r>
      </m:oMath>
    </w:p>
    <w:p w14:paraId="55E57CE8" w14:textId="0D1BBE9B" w:rsidR="003C235F" w:rsidRPr="003C235F" w:rsidRDefault="003C235F" w:rsidP="00DF5EC6">
      <w:pPr>
        <w:rPr>
          <w:iCs/>
        </w:rPr>
      </w:pPr>
    </w:p>
    <w:p w14:paraId="7C934C2A" w14:textId="422D0550" w:rsidR="002D722B" w:rsidRPr="00E8427E" w:rsidRDefault="00654A5C" w:rsidP="002D722B">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451B5A08" w14:textId="1F661CEC" w:rsidR="008D0303" w:rsidRDefault="006A08C9" w:rsidP="00DF5EC6">
      <w:r>
        <w:t>And final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6A08C9" w:rsidRPr="00780177" w14:paraId="7EF31A1A" w14:textId="77777777" w:rsidTr="008A7A59">
        <w:tc>
          <w:tcPr>
            <w:tcW w:w="340" w:type="pct"/>
          </w:tcPr>
          <w:p w14:paraId="6908188A" w14:textId="77777777" w:rsidR="006A08C9" w:rsidRDefault="006A08C9" w:rsidP="00627308"/>
        </w:tc>
        <w:tc>
          <w:tcPr>
            <w:tcW w:w="4292" w:type="pct"/>
          </w:tcPr>
          <w:p w14:paraId="76A25D0A" w14:textId="7D2D3AAB" w:rsidR="006A08C9" w:rsidRDefault="00205556" w:rsidP="00627308">
            <w:pPr>
              <w:spacing w:after="120"/>
            </w:pPr>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DD852F3" w14:textId="1628D858" w:rsidR="006A08C9" w:rsidRPr="00780177" w:rsidRDefault="008A7A59" w:rsidP="008A7A59">
            <w:pPr>
              <w:pStyle w:val="Caption"/>
              <w:jc w:val="left"/>
            </w:pPr>
            <w:r w:rsidRPr="00780177">
              <w:t xml:space="preserve"> </w:t>
            </w:r>
          </w:p>
        </w:tc>
      </w:tr>
      <w:tr w:rsidR="008A7A59" w:rsidRPr="00780177" w14:paraId="2123B55C" w14:textId="77777777" w:rsidTr="008A7A59">
        <w:tc>
          <w:tcPr>
            <w:tcW w:w="340" w:type="pct"/>
          </w:tcPr>
          <w:p w14:paraId="38D69DD4" w14:textId="77777777" w:rsidR="008A7A59" w:rsidRDefault="008A7A59" w:rsidP="008A7A59"/>
        </w:tc>
        <w:tc>
          <w:tcPr>
            <w:tcW w:w="4292" w:type="pct"/>
          </w:tcPr>
          <w:p w14:paraId="1C71AB9B" w14:textId="113770C3" w:rsidR="008A7A59" w:rsidRDefault="008A7A59" w:rsidP="008A7A59">
            <w:pPr>
              <w:spacing w:after="120"/>
              <w:rPr>
                <w:rFonts w:ascii="Cambria Math" w:eastAsia="Times New Roman" w:hAnsi="Cambria Math" w:cs="Times New Roman"/>
              </w:rPr>
            </w:pPr>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FD107C3" w14:textId="1EC7A98A" w:rsidR="008A7A59" w:rsidRPr="00780177" w:rsidRDefault="008A7A59" w:rsidP="008A7A59">
            <w:pPr>
              <w:pStyle w:val="Caption"/>
            </w:pPr>
            <w:r w:rsidRPr="00780177">
              <w:t>(</w:t>
            </w:r>
            <w:r w:rsidR="00654A5C">
              <w:fldChar w:fldCharType="begin"/>
            </w:r>
            <w:r w:rsidR="00654A5C">
              <w:instrText xml:space="preserve"> STYLEREF  \s 1 </w:instrText>
            </w:r>
            <w:r w:rsidR="00654A5C">
              <w:fldChar w:fldCharType="separate"/>
            </w:r>
            <w:r w:rsidR="0015217A">
              <w:rPr>
                <w:noProof/>
              </w:rPr>
              <w:t>3</w:t>
            </w:r>
            <w:r w:rsidR="00654A5C">
              <w:rPr>
                <w:noProof/>
              </w:rPr>
              <w:fldChar w:fldCharType="end"/>
            </w:r>
            <w:r w:rsidRPr="00780177">
              <w:t>.</w:t>
            </w:r>
            <w:r w:rsidR="00654A5C">
              <w:fldChar w:fldCharType="begin"/>
            </w:r>
            <w:r w:rsidR="00654A5C">
              <w:instrText xml:space="preserve"> SEQ Equation \* ARABIC \s 1 </w:instrText>
            </w:r>
            <w:r w:rsidR="00654A5C">
              <w:fldChar w:fldCharType="separate"/>
            </w:r>
            <w:r w:rsidR="0015217A">
              <w:rPr>
                <w:noProof/>
              </w:rPr>
              <w:t>3</w:t>
            </w:r>
            <w:r w:rsidR="00654A5C">
              <w:rPr>
                <w:noProof/>
              </w:rPr>
              <w:fldChar w:fldCharType="end"/>
            </w:r>
            <w:r w:rsidRPr="00780177">
              <w:t>)</w:t>
            </w:r>
          </w:p>
        </w:tc>
      </w:tr>
    </w:tbl>
    <w:p w14:paraId="5D6DDF84" w14:textId="25F3C22C" w:rsidR="006A08C9" w:rsidRPr="008D13DA" w:rsidRDefault="00EB6A22" w:rsidP="00DF5EC6">
      <w:r>
        <w:t>i</w:t>
      </w:r>
      <w:r w:rsidR="00903031">
        <w:t>s the sound-soft normal derivative IE</w:t>
      </w:r>
      <w:r>
        <w:t>.</w:t>
      </w:r>
    </w:p>
    <w:p w14:paraId="71032236" w14:textId="41271B91" w:rsidR="003939BC" w:rsidRDefault="003939BC" w:rsidP="003939BC">
      <w:pPr>
        <w:pStyle w:val="Heading3"/>
      </w:pPr>
      <w:bookmarkStart w:id="20" w:name="_Ref84513830"/>
      <w:r>
        <w:t>Sound-Hard (N</w:t>
      </w:r>
      <w:r w:rsidR="005B7FA2">
        <w:t>eu</w:t>
      </w:r>
      <w:r>
        <w:t>mann)</w:t>
      </w:r>
      <w:bookmarkEnd w:id="18"/>
      <w:bookmarkEnd w:id="19"/>
      <w:bookmarkEnd w:id="20"/>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4" type="#_x0000_t75" style="width:95.3pt;height:34.5pt" o:ole="">
            <v:imagedata r:id="rId141" o:title=""/>
          </v:shape>
          <o:OLEObject Type="Embed" ProgID="Equation.DSMT4" ShapeID="_x0000_i1094" DrawAspect="Content" ObjectID="_1696069285" r:id="rId142"/>
        </w:object>
      </w:r>
    </w:p>
    <w:p w14:paraId="04596CA5" w14:textId="009B75E5" w:rsidR="003939BC" w:rsidRDefault="003939BC" w:rsidP="003939BC">
      <w:r>
        <w:t xml:space="preserve">Under this condition, equation </w:t>
      </w:r>
      <w:r w:rsidR="001C4A01">
        <w:rPr>
          <w:iCs/>
        </w:rPr>
        <w:fldChar w:fldCharType="begin"/>
      </w:r>
      <w:r w:rsidR="001C4A01">
        <w:rPr>
          <w:iCs/>
        </w:rPr>
        <w:instrText xml:space="preserve"> GOTOBUTTON ZEqnNum630767  \* MERGEFORMAT </w:instrText>
      </w:r>
      <w:r w:rsidR="001C4A01">
        <w:rPr>
          <w:iCs/>
        </w:rPr>
        <w:fldChar w:fldCharType="begin"/>
      </w:r>
      <w:r w:rsidR="001C4A01">
        <w:rPr>
          <w:iCs/>
        </w:rPr>
        <w:instrText xml:space="preserve"> REF ZEqnNum630767 \* Charformat \! \* MERGEFORMAT </w:instrText>
      </w:r>
      <w:r w:rsidR="001C4A01">
        <w:rPr>
          <w:iCs/>
        </w:rPr>
        <w:fldChar w:fldCharType="separate"/>
      </w:r>
      <w:r w:rsidR="0015217A" w:rsidRPr="0015217A">
        <w:rPr>
          <w:iCs/>
        </w:rPr>
        <w:instrText>(2.6)</w:instrText>
      </w:r>
      <w:r w:rsidR="001C4A01">
        <w:rPr>
          <w:iCs/>
        </w:rPr>
        <w:fldChar w:fldCharType="end"/>
      </w:r>
      <w:r w:rsidR="001C4A01">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5" type="#_x0000_t75" style="width:147.7pt;height:34.5pt" o:ole="">
            <v:imagedata r:id="rId143" o:title=""/>
          </v:shape>
          <o:OLEObject Type="Embed" ProgID="Equation.DSMT4" ShapeID="_x0000_i1095" DrawAspect="Content" ObjectID="_1696069286" r:id="rId144"/>
        </w:object>
      </w:r>
    </w:p>
    <w:p w14:paraId="0B7BA107" w14:textId="2BDD5B73" w:rsidR="003939BC" w:rsidRDefault="003939BC" w:rsidP="003939BC">
      <w:r>
        <w:t xml:space="preserve">Let </w:t>
      </w:r>
      <w:r w:rsidRPr="003939BC">
        <w:rPr>
          <w:position w:val="-10"/>
        </w:rPr>
        <w:object w:dxaOrig="1260" w:dyaOrig="320" w14:anchorId="560CA076">
          <v:shape id="_x0000_i1096" type="#_x0000_t75" style="width:62.25pt;height:15.75pt" o:ole="">
            <v:imagedata r:id="rId145" o:title=""/>
          </v:shape>
          <o:OLEObject Type="Embed" ProgID="Equation.DSMT4" ShapeID="_x0000_i1096" DrawAspect="Content" ObjectID="_1696069287" r:id="rId146"/>
        </w:object>
      </w:r>
    </w:p>
    <w:p w14:paraId="20DD2F3C" w14:textId="13F00247" w:rsidR="003939BC" w:rsidRDefault="003939BC" w:rsidP="003939BC">
      <w:pPr>
        <w:pStyle w:val="MTDisplayEquation"/>
      </w:pPr>
      <w:r>
        <w:tab/>
      </w:r>
      <w:r w:rsidRPr="003939BC">
        <w:rPr>
          <w:position w:val="-30"/>
        </w:rPr>
        <w:object w:dxaOrig="3000" w:dyaOrig="680" w14:anchorId="3D74B5AB">
          <v:shape id="_x0000_i1097" type="#_x0000_t75" style="width:149.25pt;height:34.5pt" o:ole="">
            <v:imagedata r:id="rId147" o:title=""/>
          </v:shape>
          <o:OLEObject Type="Embed" ProgID="Equation.DSMT4" ShapeID="_x0000_i1097" DrawAspect="Content" ObjectID="_1696069288" r:id="rId148"/>
        </w:object>
      </w:r>
    </w:p>
    <w:p w14:paraId="6069D248" w14:textId="744C5131" w:rsidR="003939BC" w:rsidRDefault="008D13DA" w:rsidP="003939BC">
      <w:pPr>
        <w:rPr>
          <w:iCs/>
        </w:rPr>
      </w:pPr>
      <w:r>
        <w:t>Restricting</w:t>
      </w:r>
      <w:r w:rsidR="003939BC">
        <w:t xml:space="preserve"> </w:t>
      </w:r>
      <w:r w:rsidR="003939BC" w:rsidRPr="003939BC">
        <w:rPr>
          <w:position w:val="-6"/>
        </w:rPr>
        <w:object w:dxaOrig="520" w:dyaOrig="279" w14:anchorId="416A430D">
          <v:shape id="_x0000_i1098" type="#_x0000_t75" style="width:25.5pt;height:14.25pt" o:ole="">
            <v:imagedata r:id="rId137" o:title=""/>
          </v:shape>
          <o:OLEObject Type="Embed" ProgID="Equation.DSMT4" ShapeID="_x0000_i1098" DrawAspect="Content" ObjectID="_1696069289" r:id="rId149"/>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15217A" w:rsidRPr="0015217A">
        <w:rPr>
          <w:iCs/>
        </w:rPr>
        <w:instrText>(2.5)</w:instrText>
      </w:r>
      <w:r>
        <w:rPr>
          <w:iCs/>
        </w:rPr>
        <w:fldChar w:fldCharType="end"/>
      </w:r>
      <w:r>
        <w:rPr>
          <w:iCs/>
        </w:rPr>
        <w:fldChar w:fldCharType="end"/>
      </w:r>
    </w:p>
    <w:p w14:paraId="56B50AEB" w14:textId="4DEE44E1" w:rsidR="003939BC" w:rsidRPr="003939BC" w:rsidRDefault="003939BC" w:rsidP="003939BC">
      <w:pPr>
        <w:pStyle w:val="MTDisplayEquation"/>
      </w:pPr>
      <w:r>
        <w:tab/>
      </w:r>
      <w:r w:rsidR="005B7FA2" w:rsidRPr="005B7FA2">
        <w:rPr>
          <w:position w:val="-30"/>
        </w:rPr>
        <w:object w:dxaOrig="3900" w:dyaOrig="680" w14:anchorId="249B3313">
          <v:shape id="_x0000_i1099" type="#_x0000_t75" style="width:195pt;height:34.5pt" o:ole="">
            <v:imagedata r:id="rId150" o:title=""/>
          </v:shape>
          <o:OLEObject Type="Embed" ProgID="Equation.DSMT4" ShapeID="_x0000_i1099" DrawAspect="Content" ObjectID="_1696069290"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08101"/>
      <w:r>
        <w:instrText>(</w:instrText>
      </w:r>
      <w:fldSimple w:instr=" SEQ MTSec \c \* Arabic \* MERGEFORMAT ">
        <w:r w:rsidR="0015217A">
          <w:rPr>
            <w:noProof/>
          </w:rPr>
          <w:instrText>2</w:instrText>
        </w:r>
      </w:fldSimple>
      <w:r>
        <w:instrText>.</w:instrText>
      </w:r>
      <w:fldSimple w:instr=" SEQ MTEqn \c \* Arabic \* MERGEFORMAT ">
        <w:r w:rsidR="0015217A">
          <w:rPr>
            <w:noProof/>
          </w:rPr>
          <w:instrText>9</w:instrText>
        </w:r>
      </w:fldSimple>
      <w:r>
        <w:instrText>)</w:instrText>
      </w:r>
      <w:bookmarkEnd w:id="21"/>
      <w:r>
        <w:fldChar w:fldCharType="end"/>
      </w:r>
    </w:p>
    <w:p w14:paraId="2FC4936F" w14:textId="51409D51"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5217A" w:rsidRPr="0015217A">
        <w:rPr>
          <w:iCs/>
        </w:rPr>
        <w:instrText>(2.9)</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0" type="#_x0000_t75" style="width:46.5pt;height:15.75pt" o:ole="">
            <v:imagedata r:id="rId152" o:title=""/>
          </v:shape>
          <o:OLEObject Type="Embed" ProgID="Equation.DSMT4" ShapeID="_x0000_i1100" DrawAspect="Content" ObjectID="_1696069291" r:id="rId153"/>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lastRenderedPageBreak/>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t xml:space="preserve">Figure: </w:t>
      </w:r>
      <w:r>
        <w:t>The surface S lies along y-axis and the plotted lines are the sound-hard integration result</w:t>
      </w:r>
    </w:p>
    <w:p w14:paraId="454E1362" w14:textId="55D7D460"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5217A" w:rsidRPr="0015217A">
        <w:rPr>
          <w:iCs/>
        </w:rPr>
        <w:instrText>(2.9)</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S be a flat plate of infinite extent in the X-Y plane with </w:t>
      </w:r>
      <w:r w:rsidRPr="00B466B1">
        <w:rPr>
          <w:iCs/>
          <w:position w:val="-6"/>
        </w:rPr>
        <w:object w:dxaOrig="560" w:dyaOrig="279" w14:anchorId="2BD12427">
          <v:shape id="_x0000_i1101" type="#_x0000_t75" style="width:27.75pt;height:14.25pt" o:ole="">
            <v:imagedata r:id="rId155" o:title=""/>
          </v:shape>
          <o:OLEObject Type="Embed" ProgID="Equation.DSMT4" ShapeID="_x0000_i1101" DrawAspect="Content" ObjectID="_1696069292" r:id="rId156"/>
        </w:object>
      </w:r>
      <w:r>
        <w:rPr>
          <w:iCs/>
        </w:rPr>
        <w:t xml:space="preserve">and </w:t>
      </w:r>
      <w:r w:rsidRPr="003939BC">
        <w:rPr>
          <w:position w:val="-10"/>
        </w:rPr>
        <w:object w:dxaOrig="880" w:dyaOrig="320" w14:anchorId="3A75BFE3">
          <v:shape id="_x0000_i1102" type="#_x0000_t75" style="width:44.25pt;height:15.75pt" o:ole="">
            <v:imagedata r:id="rId157" o:title=""/>
          </v:shape>
          <o:OLEObject Type="Embed" ProgID="Equation.DSMT4" ShapeID="_x0000_i1102" DrawAspect="Content" ObjectID="_1696069293" r:id="rId158"/>
        </w:object>
      </w:r>
      <w:r>
        <w:t xml:space="preserve"> everywhere on the plate.  The observation point is located at </w:t>
      </w:r>
      <w:r w:rsidRPr="00B466B1">
        <w:rPr>
          <w:position w:val="-10"/>
        </w:rPr>
        <w:object w:dxaOrig="2480" w:dyaOrig="320" w14:anchorId="42AFDF82">
          <v:shape id="_x0000_i1103" type="#_x0000_t75" style="width:123.75pt;height:15.75pt" o:ole="">
            <v:imagedata r:id="rId159" o:title=""/>
          </v:shape>
          <o:OLEObject Type="Embed" ProgID="Equation.DSMT4" ShapeID="_x0000_i1103" DrawAspect="Content" ObjectID="_1696069294" r:id="rId160"/>
        </w:object>
      </w:r>
      <w:r>
        <w:t>.  The scalar Green’s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4" type="#_x0000_t75" style="width:198.8pt;height:46.5pt" o:ole="">
            <v:imagedata r:id="rId161" o:title=""/>
          </v:shape>
          <o:OLEObject Type="Embed" ProgID="Equation.DSMT4" ShapeID="_x0000_i1104" DrawAspect="Content" ObjectID="_1696069295" r:id="rId162"/>
        </w:object>
      </w:r>
    </w:p>
    <w:p w14:paraId="7C9198EE" w14:textId="5FD0207C"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5217A" w:rsidRPr="0015217A">
        <w:rPr>
          <w:iCs/>
        </w:rPr>
        <w:instrText>(2.9)</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5" type="#_x0000_t75" style="width:467.45pt;height:44.25pt" o:ole="">
            <v:imagedata r:id="rId163" o:title=""/>
          </v:shape>
          <o:OLEObject Type="Embed" ProgID="Equation.DSMT4" ShapeID="_x0000_i1105" DrawAspect="Content" ObjectID="_1696069296" r:id="rId164"/>
        </w:object>
      </w:r>
    </w:p>
    <w:p w14:paraId="5403122E" w14:textId="1B6B1DBA" w:rsidR="008A1A34" w:rsidRDefault="008A1A34" w:rsidP="008A1A34">
      <w:r>
        <w:t xml:space="preserve">Letting </w:t>
      </w:r>
      <w:r w:rsidRPr="008A1A34">
        <w:rPr>
          <w:position w:val="-6"/>
        </w:rPr>
        <w:object w:dxaOrig="639" w:dyaOrig="279" w14:anchorId="1A7BC683">
          <v:shape id="_x0000_i1106" type="#_x0000_t75" style="width:32.25pt;height:14.25pt" o:ole="">
            <v:imagedata r:id="rId165" o:title=""/>
          </v:shape>
          <o:OLEObject Type="Embed" ProgID="Equation.DSMT4" ShapeID="_x0000_i1106" DrawAspect="Content" ObjectID="_1696069297" r:id="rId166"/>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7" type="#_x0000_t75" style="width:62.25pt;height:33pt" o:ole="">
            <v:imagedata r:id="rId167" o:title=""/>
          </v:shape>
          <o:OLEObject Type="Embed" ProgID="Equation.DSMT4" ShapeID="_x0000_i1107" DrawAspect="Content" ObjectID="_1696069298" r:id="rId168"/>
        </w:object>
      </w:r>
    </w:p>
    <w:p w14:paraId="05114FBB" w14:textId="3AB373CB" w:rsidR="00DA0C3F" w:rsidRDefault="008A1A34" w:rsidP="008A1A34">
      <w:r>
        <w:t xml:space="preserve">Of course, this is derived using a simple geometry and </w:t>
      </w:r>
      <w:r w:rsidRPr="003939BC">
        <w:rPr>
          <w:position w:val="-10"/>
        </w:rPr>
        <w:object w:dxaOrig="880" w:dyaOrig="320" w14:anchorId="281FACD1">
          <v:shape id="_x0000_i1108" type="#_x0000_t75" style="width:44.25pt;height:15.75pt" o:ole="">
            <v:imagedata r:id="rId157" o:title=""/>
          </v:shape>
          <o:OLEObject Type="Embed" ProgID="Equation.DSMT4" ShapeID="_x0000_i1108" DrawAspect="Content" ObjectID="_1696069299" r:id="rId169"/>
        </w:object>
      </w:r>
      <w:r>
        <w:t xml:space="preserve">.  To understand what the principal value is for a general problem see figure </w:t>
      </w:r>
      <w:r w:rsidR="008D13DA">
        <w:t xml:space="preserve">3 </w:t>
      </w:r>
      <w:r>
        <w:t xml:space="preserve">below. </w:t>
      </w:r>
      <w:r w:rsidR="006150FA">
        <w:t xml:space="preserve">First, recall that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m:t>
        </m:r>
        <m:r>
          <m:rPr>
            <m:sty m:val="p"/>
          </m:rPr>
          <w:rPr>
            <w:rFonts w:ascii="Cambria Math" w:hAnsi="Cambria Math"/>
          </w:rPr>
          <m:t>∇</m:t>
        </m:r>
        <m:r>
          <w:rPr>
            <w:rFonts w:ascii="Cambria Math" w:hAnsi="Cambria Math"/>
          </w:rPr>
          <m:t>G⋅</m:t>
        </m:r>
        <m:acc>
          <m:accPr>
            <m:ctrlPr>
              <w:rPr>
                <w:rFonts w:ascii="Cambria Math" w:hAnsi="Cambria Math"/>
                <w:i/>
              </w:rPr>
            </m:ctrlPr>
          </m:accPr>
          <m:e>
            <m:r>
              <w:rPr>
                <w:rFonts w:ascii="Cambria Math" w:hAnsi="Cambria Math"/>
              </w:rPr>
              <m:t>n</m:t>
            </m:r>
          </m:e>
        </m:acc>
      </m:oMath>
      <w:r w:rsidR="006150FA">
        <w:t>.  T</w:t>
      </w:r>
      <w:r>
        <w:t xml:space="preserve">he sub-figure 1 depicts the contributions of sources far from the observation point when propagated by the </w:t>
      </w:r>
      <w:r w:rsidR="008D13DA">
        <w:t xml:space="preserve">gradient of the </w:t>
      </w:r>
      <w:r>
        <w:t>scalar Green’s function.  There is a significant contribution</w:t>
      </w:r>
      <w:r w:rsidR="00DA0C3F">
        <w:t xml:space="preserve"> from both sources because </w:t>
      </w:r>
      <m:oMath>
        <m:f>
          <m:fPr>
            <m:ctrlPr>
              <w:rPr>
                <w:rFonts w:ascii="Cambria Math" w:hAnsi="Cambria Math"/>
                <w:i/>
              </w:rPr>
            </m:ctrlPr>
          </m:fPr>
          <m:num>
            <m:r>
              <w:rPr>
                <w:rFonts w:ascii="Cambria Math" w:hAnsi="Cambria Math"/>
              </w:rPr>
              <m:t>∂G</m:t>
            </m:r>
          </m:num>
          <m:den>
            <m:r>
              <w:rPr>
                <w:rFonts w:ascii="Cambria Math" w:hAnsi="Cambria Math"/>
              </w:rPr>
              <m:t>∂n</m:t>
            </m:r>
          </m:den>
        </m:f>
      </m:oMath>
      <w:r w:rsidR="00DA0C3F">
        <w:t xml:space="preserve"> is appreciable.  In sub-figure 2, when the observation point is infinitesimally close to the surface containing the sources,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0</m:t>
        </m:r>
      </m:oMath>
      <w:r w:rsidR="006150FA">
        <w:t xml:space="preserve"> due to sources far away a</w:t>
      </w:r>
      <w:r w:rsidR="003C4DC1">
        <w:t xml:space="preserve">because </w:t>
      </w:r>
      <m:oMath>
        <m:r>
          <m:rPr>
            <m:sty m:val="p"/>
          </m:rPr>
          <w:rPr>
            <w:rFonts w:ascii="Cambria Math" w:hAnsi="Cambria Math"/>
          </w:rPr>
          <m:t>∇</m:t>
        </m:r>
        <m:r>
          <w:rPr>
            <w:rFonts w:ascii="Cambria Math" w:hAnsi="Cambria Math"/>
          </w:rPr>
          <m:t>G</m:t>
        </m:r>
      </m:oMath>
      <w:r w:rsidR="006150FA">
        <w:t xml:space="preserve"> </w:t>
      </w:r>
      <w:r w:rsidR="003C4DC1">
        <w:t>is nearly tangential to the surface</w:t>
      </w:r>
      <w:r w:rsidR="00DA0C3F">
        <w:t xml:space="preserve">.  Looking at sub-figure 3, when the observation point is still infinitesimally close to the surface, but highlighting contributions from nearby sources, there is a significant contribution–far more noticeable than from sources shown in sub-figure 2.  One can now conclude that only the self-interactions will contribute to the integral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DA0C3F">
        <w:t xml:space="preserve">.  Additionally, the value of </w:t>
      </w:r>
      <m:oMath>
        <m:r>
          <w:rPr>
            <w:rFonts w:ascii="Cambria Math" w:hAnsi="Cambria Math"/>
          </w:rPr>
          <m:t>σ(</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w:rPr>
            <w:rFonts w:ascii="Cambria Math" w:hAnsi="Cambria Math"/>
          </w:rPr>
          <m:t>)</m:t>
        </m:r>
      </m:oMath>
      <w:r w:rsidR="006150FA">
        <w:t xml:space="preserve"> </w:t>
      </w:r>
      <w:r w:rsidR="00DA0C3F">
        <w:t xml:space="preserve">can be </w:t>
      </w:r>
      <w:r w:rsidR="00DA0C3F">
        <w:lastRenderedPageBreak/>
        <w:t xml:space="preserve">arbitrary since only the local effect matters.  </w:t>
      </w:r>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70">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2F20C350" w14:textId="3BB72A86" w:rsidR="00DA0C3F" w:rsidRDefault="00DA0C3F" w:rsidP="00B3297B">
      <w:r>
        <w:t>The one</w:t>
      </w:r>
      <w:r w:rsidR="006F5589">
        <w:t>-</w:t>
      </w:r>
      <w:r>
        <w:t>half from above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C56C9" w:rsidRPr="00780177" w14:paraId="3DBF6139" w14:textId="77777777" w:rsidTr="00627308">
        <w:tc>
          <w:tcPr>
            <w:tcW w:w="350" w:type="pct"/>
          </w:tcPr>
          <w:p w14:paraId="617FBC45" w14:textId="77777777" w:rsidR="009C56C9" w:rsidRDefault="009C56C9" w:rsidP="00627308"/>
        </w:tc>
        <w:tc>
          <w:tcPr>
            <w:tcW w:w="4300" w:type="pct"/>
          </w:tcPr>
          <w:p w14:paraId="7C669002" w14:textId="01EF69B2" w:rsidR="009C56C9" w:rsidRDefault="00654A5C" w:rsidP="00627308">
            <w:pPr>
              <w:spacing w:after="12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b"/>
                          </m:rPr>
                          <w:rPr>
                            <w:rFonts w:ascii="Cambria Math" w:hAnsi="Cambria Math"/>
                          </w:rPr>
                          <m:t>r</m:t>
                        </m:r>
                        <m:r>
                          <w:rPr>
                            <w:rFonts w:ascii="Cambria Math" w:hAnsi="Cambria Math"/>
                          </w:rPr>
                          <m:t>→</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lim>
                    </m:limLow>
                  </m:fName>
                  <m:e>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e>
                </m:func>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oMath>
            </m:oMathPara>
          </w:p>
        </w:tc>
        <w:tc>
          <w:tcPr>
            <w:tcW w:w="1667" w:type="pct"/>
          </w:tcPr>
          <w:p w14:paraId="05AFA0FB" w14:textId="19365188" w:rsidR="009C56C9" w:rsidRPr="00780177" w:rsidRDefault="009C56C9" w:rsidP="00627308">
            <w:pPr>
              <w:pStyle w:val="Caption"/>
            </w:pPr>
            <w:bookmarkStart w:id="22" w:name="_Ref84514008"/>
            <w:r w:rsidRPr="00780177">
              <w:t>(</w:t>
            </w:r>
            <w:r w:rsidR="00654A5C">
              <w:fldChar w:fldCharType="begin"/>
            </w:r>
            <w:r w:rsidR="00654A5C">
              <w:instrText xml:space="preserve"> STYLEREF  \s 1 </w:instrText>
            </w:r>
            <w:r w:rsidR="00654A5C">
              <w:fldChar w:fldCharType="separate"/>
            </w:r>
            <w:r w:rsidR="0015217A">
              <w:rPr>
                <w:noProof/>
              </w:rPr>
              <w:t>3</w:t>
            </w:r>
            <w:r w:rsidR="00654A5C">
              <w:rPr>
                <w:noProof/>
              </w:rPr>
              <w:fldChar w:fldCharType="end"/>
            </w:r>
            <w:r w:rsidRPr="00780177">
              <w:t>.</w:t>
            </w:r>
            <w:r w:rsidR="00654A5C">
              <w:fldChar w:fldCharType="begin"/>
            </w:r>
            <w:r w:rsidR="00654A5C">
              <w:instrText xml:space="preserve"> SEQ</w:instrText>
            </w:r>
            <w:r w:rsidR="00654A5C">
              <w:instrText xml:space="preserve"> Equation \* ARABIC \s 1 </w:instrText>
            </w:r>
            <w:r w:rsidR="00654A5C">
              <w:fldChar w:fldCharType="separate"/>
            </w:r>
            <w:r w:rsidR="0015217A">
              <w:rPr>
                <w:noProof/>
              </w:rPr>
              <w:t>4</w:t>
            </w:r>
            <w:r w:rsidR="00654A5C">
              <w:rPr>
                <w:noProof/>
              </w:rPr>
              <w:fldChar w:fldCharType="end"/>
            </w:r>
            <w:r w:rsidRPr="00780177">
              <w:t>)</w:t>
            </w:r>
            <w:bookmarkEnd w:id="22"/>
          </w:p>
        </w:tc>
      </w:tr>
    </w:tbl>
    <w:p w14:paraId="06F153F6" w14:textId="59F12510" w:rsidR="008A1A34" w:rsidRPr="00EF7BD5" w:rsidRDefault="008A1A34" w:rsidP="00EF7BD5">
      <w:pPr>
        <w:rPr>
          <w:iCs/>
        </w:rPr>
      </w:pPr>
      <w:r>
        <w:t xml:space="preserve">Thus </w:t>
      </w:r>
      <w:r w:rsidR="00B3297B">
        <w:t>e</w:t>
      </w:r>
      <w:r>
        <w:t xml:space="preserve">quation </w:t>
      </w:r>
      <w:r w:rsidR="00B3297B">
        <w:rPr>
          <w:iCs/>
        </w:rPr>
        <w:fldChar w:fldCharType="begin"/>
      </w:r>
      <w:r w:rsidR="00B3297B">
        <w:instrText xml:space="preserve"> REF _Ref84514008 \h </w:instrText>
      </w:r>
      <w:r w:rsidR="00B3297B">
        <w:rPr>
          <w:iCs/>
        </w:rPr>
      </w:r>
      <w:r w:rsidR="00B3297B">
        <w:rPr>
          <w:iCs/>
        </w:rPr>
        <w:fldChar w:fldCharType="separate"/>
      </w:r>
      <w:r w:rsidR="0015217A" w:rsidRPr="00780177">
        <w:t>(</w:t>
      </w:r>
      <w:r w:rsidR="0015217A">
        <w:rPr>
          <w:noProof/>
        </w:rPr>
        <w:t>3</w:t>
      </w:r>
      <w:r w:rsidR="0015217A" w:rsidRPr="00780177">
        <w:t>.</w:t>
      </w:r>
      <w:r w:rsidR="0015217A">
        <w:rPr>
          <w:noProof/>
        </w:rPr>
        <w:t>4</w:t>
      </w:r>
      <w:r w:rsidR="0015217A" w:rsidRPr="00780177">
        <w:t>)</w:t>
      </w:r>
      <w:r w:rsidR="00B3297B">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4FFACD7A" w:rsidR="00361ABB" w:rsidRPr="00780177" w:rsidRDefault="00361ABB" w:rsidP="002F3230">
            <w:pPr>
              <w:pStyle w:val="Caption"/>
            </w:pPr>
            <w:bookmarkStart w:id="23" w:name="_Ref72233180"/>
            <w:r w:rsidRPr="00780177">
              <w:t>(</w:t>
            </w:r>
            <w:fldSimple w:instr=" STYLEREF  \s 1 ">
              <w:r w:rsidR="0015217A">
                <w:rPr>
                  <w:noProof/>
                </w:rPr>
                <w:t>3</w:t>
              </w:r>
            </w:fldSimple>
            <w:r w:rsidRPr="00780177">
              <w:t>.</w:t>
            </w:r>
            <w:fldSimple w:instr=" SEQ Equation \* ARABIC \s 1 ">
              <w:r w:rsidR="0015217A">
                <w:rPr>
                  <w:noProof/>
                </w:rPr>
                <w:t>5</w:t>
              </w:r>
            </w:fldSimple>
            <w:bookmarkEnd w:id="23"/>
            <w:r w:rsidRPr="00780177">
              <w:t>)</w:t>
            </w:r>
          </w:p>
        </w:tc>
      </w:tr>
    </w:tbl>
    <w:p w14:paraId="2E3E4B06" w14:textId="5E7EA449" w:rsidR="00DA0C3F" w:rsidRDefault="00DA0C3F" w:rsidP="00DA0C3F">
      <w:r>
        <w:t xml:space="preserve">Where the principal value </w:t>
      </w:r>
      <w:r w:rsidR="006150FA">
        <w:t xml:space="preserve">integration excludes when </w:t>
      </w:r>
      <m:oMath>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m:rPr>
            <m:sty m:val="b"/>
          </m:rPr>
          <w:rPr>
            <w:rFonts w:ascii="Cambria Math" w:hAnsi="Cambria Math"/>
          </w:rPr>
          <m:t>=r</m:t>
        </m:r>
      </m:oMath>
      <w:r>
        <w:t>.</w:t>
      </w:r>
    </w:p>
    <w:p w14:paraId="7C809909" w14:textId="770D7E42" w:rsidR="006F5589" w:rsidRDefault="006F5589" w:rsidP="006F5589">
      <w:pPr>
        <w:pStyle w:val="Heading3"/>
      </w:pPr>
      <w:bookmarkStart w:id="24" w:name="_Toc79766279"/>
      <w:r>
        <w:t>Sound-Soft Combined Field Integral Equation (CFIE)</w:t>
      </w:r>
      <w:bookmarkEnd w:id="24"/>
    </w:p>
    <w:p w14:paraId="4700594E" w14:textId="165EBA1C" w:rsidR="001E5AE7" w:rsidRDefault="001E5AE7" w:rsidP="001E5AE7">
      <w:r>
        <w:t>The sound-soft and sound-hard integral equations derived in the previous section suffer from resonance issues that make them poor choices when solving problems at mid- to high-frequencies.  Looking at equation</w:t>
      </w:r>
      <w:r w:rsidR="00391A6E">
        <w:rPr>
          <w:iCs/>
        </w:rPr>
        <w:t xml:space="preserve"> </w:t>
      </w:r>
      <w:r w:rsidR="00391A6E">
        <w:rPr>
          <w:iCs/>
        </w:rPr>
        <w:fldChar w:fldCharType="begin"/>
      </w:r>
      <w:r w:rsidR="00391A6E">
        <w:rPr>
          <w:iCs/>
        </w:rPr>
        <w:instrText xml:space="preserve"> REF _Ref84513202 \h </w:instrText>
      </w:r>
      <w:r w:rsidR="00391A6E">
        <w:rPr>
          <w:iCs/>
        </w:rPr>
      </w:r>
      <w:r w:rsidR="00391A6E">
        <w:rPr>
          <w:iCs/>
        </w:rPr>
        <w:fldChar w:fldCharType="separate"/>
      </w:r>
      <w:r w:rsidR="0015217A" w:rsidRPr="00780177">
        <w:t>(</w:t>
      </w:r>
      <w:r w:rsidR="0015217A">
        <w:rPr>
          <w:noProof/>
        </w:rPr>
        <w:t>3</w:t>
      </w:r>
      <w:r w:rsidR="0015217A" w:rsidRPr="00780177">
        <w:t>.</w:t>
      </w:r>
      <w:r w:rsidR="0015217A">
        <w:rPr>
          <w:noProof/>
        </w:rPr>
        <w:t>2</w:t>
      </w:r>
      <w:r w:rsidR="0015217A" w:rsidRPr="00780177">
        <w:t>)</w:t>
      </w:r>
      <w:r w:rsidR="00391A6E">
        <w:rPr>
          <w:iCs/>
        </w:rPr>
        <w:fldChar w:fldCharType="end"/>
      </w:r>
      <w:r>
        <w:t xml:space="preserve">, if there was a scenario in which the LHS, </w:t>
      </w:r>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Pr="00825096">
        <w:t>,</w:t>
      </w:r>
      <w:r>
        <w:rPr>
          <w:b/>
          <w:bCs/>
        </w:rPr>
        <w:t xml:space="preserve"> </w:t>
      </w:r>
      <w:r>
        <w:t xml:space="preserve">was zero on </w:t>
      </w:r>
      <m:oMath>
        <m:r>
          <w:rPr>
            <w:rFonts w:ascii="Cambria Math" w:hAnsi="Cambria Math"/>
          </w:rPr>
          <m:t>S</m:t>
        </m:r>
      </m:oMath>
      <w:r>
        <w:t xml:space="preserve">, then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would mathematically not have a unique solution while a unique solution to this problem physically does exist.  </w:t>
      </w:r>
      <w:r w:rsidR="00391A6E">
        <w:t xml:space="preserve">The same can occur for the sound-soft normal derivative IE.  </w:t>
      </w:r>
      <w:r>
        <w:t>This is the pitfall of the integral equation formulation in that it does not guarantee a unique solution.</w:t>
      </w:r>
    </w:p>
    <w:p w14:paraId="736EF0A1" w14:textId="6C9751AC" w:rsidR="001E5AE7" w:rsidRDefault="001E5AE7" w:rsidP="001E5AE7">
      <w:r>
        <w:t xml:space="preserve">Consider a spherical scatterer with an incident spherical wave as an example.  The theoretical scenario above occurs at the complimentary problem’s resonant frequencies.  </w:t>
      </w:r>
      <w:r w:rsidR="00652DD9">
        <w:t xml:space="preserve">These will sometimes be referred to as mathematical resonances of the </w:t>
      </w:r>
      <w:r w:rsidR="008A0324">
        <w:t xml:space="preserve">sound-soft </w:t>
      </w:r>
      <w:r w:rsidR="00652DD9">
        <w:t>integral equation</w:t>
      </w:r>
      <w:r w:rsidR="008A0324">
        <w:t xml:space="preserve">.  </w:t>
      </w:r>
      <w:r>
        <w:t>In other words, at the frequencies/modes when a standing wave exists inside a spherical cavity, the field on the surface of the cavity are zero and solving the sound-soft IE for this problem will not produce the correct surface sources.  These modes only exist when the cavity becomes comparable in size to the wavelength and become more and more common the higher the frequency (or lower the wavelength) becomes hence the sound-soft IE only works predictably well for low frequency problems.  Though there is no simple physical example, the sound-hard IE will suffer from the same problem.</w:t>
      </w:r>
    </w:p>
    <w:p w14:paraId="021254E4" w14:textId="03146917" w:rsidR="001E5AE7" w:rsidRPr="00A428A4" w:rsidRDefault="001E5AE7" w:rsidP="001E5AE7">
      <w:r>
        <w:t xml:space="preserve">Realistic geometries will not be perfect spherical scatterers with perfect incident spherical waves; however, this problem still exists.  </w:t>
      </w:r>
      <w:r w:rsidR="00080BCF">
        <w:t>Any closed scatterer is subject to mathematical resonances that hold no physical meaning</w:t>
      </w:r>
      <w:r w:rsidR="00706376">
        <w:t>, but cause the</w:t>
      </w:r>
      <w:r w:rsidR="00983F0C">
        <w:t>r</w:t>
      </w:r>
      <w:r w:rsidR="00706376">
        <w:t>e to be no unique solution to the integral equation</w:t>
      </w:r>
      <w:r w:rsidR="0090557D">
        <w:t xml:space="preserve">.  </w:t>
      </w:r>
    </w:p>
    <w:p w14:paraId="51CB9918" w14:textId="12D378A4" w:rsidR="00C35996" w:rsidRDefault="001D1D87" w:rsidP="006F5589">
      <w:r>
        <w:t>To avoid the resonances, c</w:t>
      </w:r>
      <w:r w:rsidR="009C2A0E">
        <w:t>onsider the</w:t>
      </w:r>
      <w:r w:rsidR="001E482B">
        <w:t xml:space="preserve"> general</w:t>
      </w:r>
      <w:r w:rsidR="009C2A0E">
        <w:t xml:space="preserve"> sound-soft IE</w:t>
      </w:r>
      <w:r w:rsidR="002B491E">
        <w:t>, equation</w:t>
      </w:r>
      <w:r w:rsidR="001E482B">
        <w:t xml:space="preserve"> </w:t>
      </w:r>
      <w:r w:rsidR="001E482B">
        <w:fldChar w:fldCharType="begin"/>
      </w:r>
      <w:r w:rsidR="001E482B">
        <w:instrText xml:space="preserve"> REF _Ref84513385 \h </w:instrText>
      </w:r>
      <w:r w:rsidR="001E482B">
        <w:fldChar w:fldCharType="separate"/>
      </w:r>
      <w:r w:rsidR="0015217A" w:rsidRPr="00780177">
        <w:t>(</w:t>
      </w:r>
      <w:r w:rsidR="0015217A">
        <w:rPr>
          <w:noProof/>
        </w:rPr>
        <w:t>3</w:t>
      </w:r>
      <w:r w:rsidR="0015217A" w:rsidRPr="00780177">
        <w:t>.</w:t>
      </w:r>
      <w:r w:rsidR="0015217A">
        <w:rPr>
          <w:noProof/>
        </w:rPr>
        <w:t>1</w:t>
      </w:r>
      <w:r w:rsidR="0015217A" w:rsidRPr="00780177">
        <w:t>)</w:t>
      </w:r>
      <w:r w:rsidR="001E482B">
        <w:fldChar w:fldCharType="end"/>
      </w:r>
      <w:r w:rsidR="002B491E">
        <w:t>,</w:t>
      </w:r>
      <w:r w:rsidR="009C2A0E">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41A6A407" w:rsidR="007A0EF0" w:rsidRDefault="00654A5C"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340C5649" w:rsidR="007A0EF0" w:rsidRPr="00780177" w:rsidRDefault="007A0EF0" w:rsidP="002F3230">
            <w:pPr>
              <w:pStyle w:val="Caption"/>
            </w:pPr>
            <w:bookmarkStart w:id="25" w:name="_Ref72223387"/>
            <w:r w:rsidRPr="00780177">
              <w:t>(</w:t>
            </w:r>
            <w:fldSimple w:instr=" STYLEREF  \s 1 ">
              <w:r w:rsidR="0015217A">
                <w:rPr>
                  <w:noProof/>
                </w:rPr>
                <w:t>3</w:t>
              </w:r>
            </w:fldSimple>
            <w:r w:rsidRPr="00780177">
              <w:t>.</w:t>
            </w:r>
            <w:fldSimple w:instr=" SEQ Equation \* ARABIC \s 1 ">
              <w:r w:rsidR="0015217A">
                <w:rPr>
                  <w:noProof/>
                </w:rPr>
                <w:t>6</w:t>
              </w:r>
            </w:fldSimple>
            <w:bookmarkEnd w:id="25"/>
            <w:r w:rsidRPr="00780177">
              <w:t>)</w:t>
            </w:r>
          </w:p>
        </w:tc>
      </w:tr>
    </w:tbl>
    <w:p w14:paraId="55842855" w14:textId="46D471EA" w:rsidR="002B491E" w:rsidRDefault="002B491E" w:rsidP="006F5589">
      <w:r>
        <w:lastRenderedPageBreak/>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oMath>
      <w:r>
        <w:t xml:space="preserve">.  </w:t>
      </w:r>
      <w:r w:rsidR="0067091B">
        <w:t>As done for the sound-soft normal derivative IE, t</w:t>
      </w:r>
      <w:r>
        <w: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4C5DCEDB" w:rsidR="007A0EF0" w:rsidRDefault="00654A5C"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00307E56" w:rsidR="007A0EF0" w:rsidRPr="00780177" w:rsidRDefault="007A0EF0" w:rsidP="002F3230">
            <w:pPr>
              <w:pStyle w:val="Caption"/>
            </w:pPr>
            <w:bookmarkStart w:id="26" w:name="_Ref72223062"/>
            <w:r w:rsidRPr="00780177">
              <w:t>(</w:t>
            </w:r>
            <w:fldSimple w:instr=" STYLEREF  \s 1 ">
              <w:r w:rsidR="0015217A">
                <w:rPr>
                  <w:noProof/>
                </w:rPr>
                <w:t>3</w:t>
              </w:r>
            </w:fldSimple>
            <w:r w:rsidRPr="00780177">
              <w:t>.</w:t>
            </w:r>
            <w:fldSimple w:instr=" SEQ Equation \* ARABIC \s 1 ">
              <w:r w:rsidR="0015217A">
                <w:rPr>
                  <w:noProof/>
                </w:rPr>
                <w:t>7</w:t>
              </w:r>
            </w:fldSimple>
            <w:bookmarkEnd w:id="26"/>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053D2723" w:rsidR="002B491E" w:rsidRPr="007A0EF0" w:rsidRDefault="00654A5C"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628E3A2C" w14:textId="19B25DCF" w:rsidR="007A0EF0" w:rsidRDefault="007A0EF0" w:rsidP="006F5589">
      <w:pPr>
        <w:rPr>
          <w:iCs/>
        </w:rPr>
      </w:pPr>
      <w:r>
        <w:rPr>
          <w:iCs/>
        </w:rPr>
        <w:t xml:space="preserve">Substituting this into equation </w:t>
      </w:r>
      <w:r>
        <w:rPr>
          <w:iCs/>
        </w:rPr>
        <w:fldChar w:fldCharType="begin"/>
      </w:r>
      <w:r>
        <w:rPr>
          <w:iCs/>
        </w:rPr>
        <w:instrText xml:space="preserve"> REF _Ref72223062 \h </w:instrText>
      </w:r>
      <w:r>
        <w:rPr>
          <w:iCs/>
        </w:rPr>
      </w:r>
      <w:r>
        <w:rPr>
          <w:iCs/>
        </w:rPr>
        <w:fldChar w:fldCharType="separate"/>
      </w:r>
      <w:r w:rsidR="0015217A" w:rsidRPr="00780177">
        <w:t>(</w:t>
      </w:r>
      <w:r w:rsidR="0015217A">
        <w:rPr>
          <w:noProof/>
        </w:rPr>
        <w:t>3</w:t>
      </w:r>
      <w:r w:rsidR="0015217A" w:rsidRPr="00780177">
        <w:t>.</w:t>
      </w:r>
      <w:r w:rsidR="0015217A">
        <w:rPr>
          <w:noProof/>
        </w:rPr>
        <w:t>7</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120E3D80"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69AEECB9" w:rsidR="007A0EF0" w:rsidRPr="00780177" w:rsidRDefault="007A0EF0" w:rsidP="002F3230">
            <w:pPr>
              <w:pStyle w:val="Caption"/>
            </w:pPr>
            <w:bookmarkStart w:id="27" w:name="_Ref72223212"/>
            <w:r w:rsidRPr="00780177">
              <w:t>(</w:t>
            </w:r>
            <w:fldSimple w:instr=" STYLEREF  \s 1 ">
              <w:r w:rsidR="0015217A">
                <w:rPr>
                  <w:noProof/>
                </w:rPr>
                <w:t>3</w:t>
              </w:r>
            </w:fldSimple>
            <w:r w:rsidRPr="00780177">
              <w:t>.</w:t>
            </w:r>
            <w:fldSimple w:instr=" SEQ Equation \* ARABIC \s 1 ">
              <w:r w:rsidR="0015217A">
                <w:rPr>
                  <w:noProof/>
                </w:rPr>
                <w:t>8</w:t>
              </w:r>
            </w:fldSimple>
            <w:bookmarkEnd w:id="27"/>
            <w:r w:rsidRPr="00780177">
              <w:t>)</w:t>
            </w:r>
          </w:p>
        </w:tc>
      </w:tr>
    </w:tbl>
    <w:p w14:paraId="776D5D1B" w14:textId="5D501316"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 xml:space="preserve">just as the sound-hard IE is and therefore the same principal value technique can be applied </w:t>
      </w:r>
      <w:r w:rsidR="007263F1">
        <w:t xml:space="preserve">with a sign-change due to the derivative being with respect to un-primed variables </w:t>
      </w:r>
      <w:r>
        <w:t>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3290B146" w:rsidR="00517B86" w:rsidRPr="00780177" w:rsidRDefault="00517B86" w:rsidP="002F3230">
            <w:pPr>
              <w:pStyle w:val="Caption"/>
            </w:pPr>
            <w:bookmarkStart w:id="28" w:name="_Ref72225211"/>
            <w:r w:rsidRPr="00780177">
              <w:t>(</w:t>
            </w:r>
            <w:fldSimple w:instr=" STYLEREF  \s 1 ">
              <w:r w:rsidR="0015217A">
                <w:rPr>
                  <w:noProof/>
                </w:rPr>
                <w:t>3</w:t>
              </w:r>
            </w:fldSimple>
            <w:r w:rsidRPr="00780177">
              <w:t>.</w:t>
            </w:r>
            <w:fldSimple w:instr=" SEQ Equation \* ARABIC \s 1 ">
              <w:r w:rsidR="0015217A">
                <w:rPr>
                  <w:noProof/>
                </w:rPr>
                <w:t>9</w:t>
              </w:r>
            </w:fldSimple>
            <w:bookmarkEnd w:id="28"/>
            <w:r w:rsidRPr="00780177">
              <w:t>)</w:t>
            </w:r>
          </w:p>
        </w:tc>
      </w:tr>
    </w:tbl>
    <w:p w14:paraId="3AA87685" w14:textId="7218F10E"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rsidR="008A34C8">
        <w:rPr>
          <w:iCs/>
        </w:rPr>
        <w:t xml:space="preserve"> and we scale equation </w:t>
      </w:r>
      <w:r w:rsidR="008A34C8">
        <w:rPr>
          <w:iCs/>
        </w:rPr>
        <w:fldChar w:fldCharType="begin"/>
      </w:r>
      <w:r w:rsidR="008A34C8">
        <w:rPr>
          <w:iCs/>
        </w:rPr>
        <w:instrText xml:space="preserve"> REF _Ref72225211 \h </w:instrText>
      </w:r>
      <w:r w:rsidR="008A34C8">
        <w:rPr>
          <w:iCs/>
        </w:rPr>
      </w:r>
      <w:r w:rsidR="008A34C8">
        <w:rPr>
          <w:iCs/>
        </w:rPr>
        <w:fldChar w:fldCharType="separate"/>
      </w:r>
      <w:r w:rsidR="0015217A" w:rsidRPr="00780177">
        <w:t>(</w:t>
      </w:r>
      <w:r w:rsidR="0015217A">
        <w:rPr>
          <w:noProof/>
        </w:rPr>
        <w:t>3</w:t>
      </w:r>
      <w:r w:rsidR="0015217A" w:rsidRPr="00780177">
        <w:t>.</w:t>
      </w:r>
      <w:r w:rsidR="0015217A">
        <w:rPr>
          <w:noProof/>
        </w:rPr>
        <w:t>9</w:t>
      </w:r>
      <w:r w:rsidR="008A34C8">
        <w:rPr>
          <w:iCs/>
        </w:rPr>
        <w:fldChar w:fldCharType="end"/>
      </w:r>
      <w:r w:rsidR="008A34C8">
        <w:rPr>
          <w:iCs/>
        </w:rPr>
        <w:t xml:space="preserve">) by </w:t>
      </w:r>
      <m:oMath>
        <m:r>
          <w:rPr>
            <w:rFonts w:ascii="Cambria Math" w:hAnsi="Cambria Math"/>
          </w:rPr>
          <m:t>j</m:t>
        </m:r>
      </m:oMath>
      <w:r w:rsidR="008A34C8">
        <w:rPr>
          <w:iCs/>
        </w:rPr>
        <w:t xml:space="preserve"> to make the CFIE non-resonant (see proof below),</w:t>
      </w:r>
      <w:r>
        <w:rPr>
          <w:iCs/>
        </w:rPr>
        <w:t xml:space="preserve">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15217A" w:rsidRPr="00780177">
        <w:t>(</w:t>
      </w:r>
      <w:r w:rsidR="0015217A">
        <w:rPr>
          <w:noProof/>
        </w:rPr>
        <w:t>3</w:t>
      </w:r>
      <w:r w:rsidR="0015217A" w:rsidRPr="00780177">
        <w:t>.</w:t>
      </w:r>
      <w:r w:rsidR="0015217A">
        <w:rPr>
          <w:noProof/>
        </w:rPr>
        <w:t>9</w:t>
      </w:r>
      <w:r w:rsidR="0012592D">
        <w:rPr>
          <w:iCs/>
        </w:rPr>
        <w:fldChar w:fldCharType="end"/>
      </w:r>
      <w:r w:rsidR="0012592D">
        <w:rPr>
          <w:iCs/>
        </w:rPr>
        <w:t>)</w:t>
      </w:r>
      <w:r w:rsidR="007A0EF0">
        <w:rPr>
          <w:iCs/>
        </w:rPr>
        <w:t xml:space="preserve"> by </w:t>
      </w:r>
      <m:oMath>
        <m:r>
          <w:rPr>
            <w:rFonts w:ascii="Cambria Math" w:hAnsi="Cambria Math"/>
          </w:rPr>
          <m:t>j</m:t>
        </m:r>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15217A" w:rsidRPr="00780177">
        <w:t>(</w:t>
      </w:r>
      <w:r w:rsidR="0015217A">
        <w:rPr>
          <w:noProof/>
        </w:rPr>
        <w:t>3</w:t>
      </w:r>
      <w:r w:rsidR="0015217A" w:rsidRPr="00780177">
        <w:t>.</w:t>
      </w:r>
      <w:r w:rsidR="0015217A">
        <w:rPr>
          <w:noProof/>
        </w:rPr>
        <w:t>6</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F2705E">
        <w:rPr>
          <w:iCs/>
        </w:rPr>
        <w:t xml:space="preserve"> restricting</w:t>
      </w:r>
      <w:r w:rsidR="0012592D">
        <w:rPr>
          <w:iCs/>
        </w:rPr>
        <w:t xml:space="preserve"> </w:t>
      </w:r>
      <m:oMath>
        <m:r>
          <m:rPr>
            <m:sty m:val="b"/>
          </m:rPr>
          <w:rPr>
            <w:rFonts w:ascii="Cambria Math" w:hAnsi="Cambria Math"/>
          </w:rPr>
          <m:t>r∈</m:t>
        </m:r>
        <m:r>
          <w:rPr>
            <w:rFonts w:ascii="Cambria Math" w:hAnsi="Cambria Math"/>
          </w:rPr>
          <m:t>S</m:t>
        </m:r>
      </m:oMath>
      <w:r w:rsidR="00F2705E">
        <w:t xml:space="preserve"> so that </w:t>
      </w:r>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008A34C8">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0245A822" w:rsidR="007A0EF0" w:rsidRDefault="00EF10F4" w:rsidP="00EF10F4">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m:t>
                </m:r>
                <m:d>
                  <m:dPr>
                    <m:ctrlPr>
                      <w:rPr>
                        <w:rFonts w:ascii="Cambria Math" w:hAnsi="Cambria Math"/>
                        <w:i/>
                      </w:rPr>
                    </m:ctrlPr>
                  </m:dPr>
                  <m:e>
                    <m:r>
                      <w:rPr>
                        <w:rFonts w:ascii="Cambria Math" w:hAnsi="Cambria Math"/>
                      </w:rPr>
                      <m:t>1-α</m:t>
                    </m:r>
                  </m:e>
                </m:d>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aln/>
                  </m:rPr>
                  <w:rPr>
                    <w:rFonts w:ascii="Cambria Math" w:hAnsi="Cambria Math"/>
                  </w:rPr>
                  <m:t>=α</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r>
                  <m:rPr>
                    <m:sty m:val="p"/>
                  </m:rPr>
                  <w:rPr>
                    <w:rFonts w:ascii="Cambria Math" w:hAnsi="Cambria Math"/>
                  </w:rPr>
                  <w:br/>
                </m:r>
              </m:oMath>
              <m:oMath>
                <m:r>
                  <m:rPr>
                    <m:aln/>
                  </m:rP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 xml:space="preserve"> </m:t>
                </m:r>
                <m:r>
                  <m:rPr>
                    <m:brk/>
                  </m:rPr>
                  <w:rPr>
                    <w:rFonts w:ascii="Cambria Math" w:hAnsi="Cambria Math"/>
                  </w:rPr>
                  <m:t>+j</m:t>
                </m:r>
                <m:d>
                  <m:dPr>
                    <m:ctrlPr>
                      <w:rPr>
                        <w:rFonts w:ascii="Cambria Math" w:hAnsi="Cambria Math"/>
                        <w:i/>
                        <w:iCs/>
                      </w:rPr>
                    </m:ctrlPr>
                  </m:dPr>
                  <m:e>
                    <m:r>
                      <w:rPr>
                        <w:rFonts w:ascii="Cambria Math" w:hAnsi="Cambria Math"/>
                      </w:rPr>
                      <m:t>1-α</m:t>
                    </m:r>
                  </m:e>
                </m:d>
                <m:r>
                  <m:rPr>
                    <m:nor/>
                  </m:rPr>
                  <w:rPr>
                    <w:rFonts w:ascii="Cambria Math" w:hAnsi="Cambria Math"/>
                  </w:rPr>
                  <m:t xml:space="preserve"> 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4B9C5EEC" w:rsidR="007A0EF0" w:rsidRPr="00780177" w:rsidRDefault="007A0EF0" w:rsidP="002F3230">
            <w:pPr>
              <w:pStyle w:val="Caption"/>
            </w:pPr>
            <w:bookmarkStart w:id="29" w:name="_Ref72504649"/>
            <w:bookmarkStart w:id="30" w:name="_Ref79659335"/>
            <w:r w:rsidRPr="00780177">
              <w:t>(</w:t>
            </w:r>
            <w:fldSimple w:instr=" STYLEREF  \s 1 ">
              <w:r w:rsidR="0015217A">
                <w:rPr>
                  <w:noProof/>
                </w:rPr>
                <w:t>3</w:t>
              </w:r>
            </w:fldSimple>
            <w:r w:rsidRPr="00780177">
              <w:t>.</w:t>
            </w:r>
            <w:fldSimple w:instr=" SEQ Equation \* ARABIC \s 1 ">
              <w:r w:rsidR="0015217A">
                <w:rPr>
                  <w:noProof/>
                </w:rPr>
                <w:t>10</w:t>
              </w:r>
            </w:fldSimple>
            <w:bookmarkEnd w:id="29"/>
            <w:r w:rsidRPr="00780177">
              <w:t>)</w:t>
            </w:r>
            <w:bookmarkEnd w:id="30"/>
          </w:p>
        </w:tc>
      </w:tr>
    </w:tbl>
    <w:p w14:paraId="2E3AF34C" w14:textId="00FBAEF3" w:rsidR="004C4E8F" w:rsidRDefault="004C4E8F" w:rsidP="004C4E8F">
      <w:pPr>
        <w:pStyle w:val="Subtitle"/>
      </w:pPr>
      <w:r>
        <w:t>Non-Resonance Proof</w:t>
      </w:r>
    </w:p>
    <w:p w14:paraId="41F6334E" w14:textId="62E18ACD" w:rsidR="008A34C8" w:rsidRDefault="008A34C8" w:rsidP="008A34C8">
      <w:r>
        <w:t xml:space="preserve">Consider the sound-soft CFIE without the weights </w:t>
      </w:r>
      <m:oMath>
        <m:r>
          <w:rPr>
            <w:rFonts w:ascii="Cambria Math" w:hAnsi="Cambria Math"/>
          </w:rPr>
          <m:t>α</m:t>
        </m:r>
      </m:oMath>
      <w:r>
        <w:t xml:space="preserve"> and with the normal derivative terms scaled by an unknown constant </w:t>
      </w:r>
      <m:oMath>
        <m:r>
          <w:rPr>
            <w:rFonts w:ascii="Cambria Math" w:hAnsi="Cambria Math"/>
          </w:rPr>
          <m:t>β</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8A34C8" w:rsidRPr="00780177" w14:paraId="145935FA" w14:textId="77777777" w:rsidTr="008A34C8">
        <w:trPr>
          <w:trHeight w:val="720"/>
        </w:trPr>
        <w:tc>
          <w:tcPr>
            <w:tcW w:w="350" w:type="pct"/>
          </w:tcPr>
          <w:p w14:paraId="444B60BC" w14:textId="77777777" w:rsidR="008A34C8" w:rsidRDefault="008A34C8" w:rsidP="00AB10BD"/>
        </w:tc>
        <w:tc>
          <w:tcPr>
            <w:tcW w:w="4300" w:type="pct"/>
          </w:tcPr>
          <w:p w14:paraId="1ACADAC0" w14:textId="77777777" w:rsidR="008A34C8" w:rsidRDefault="008A34C8"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β</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7336B20B" w14:textId="16259B10" w:rsidR="008A34C8" w:rsidRPr="00780177" w:rsidRDefault="008A34C8" w:rsidP="00AB10BD">
            <w:pPr>
              <w:pStyle w:val="Caption"/>
              <w:jc w:val="left"/>
            </w:pPr>
            <w:r w:rsidRPr="00780177">
              <w:t>(</w:t>
            </w:r>
            <w:fldSimple w:instr=" STYLEREF  \s 1 ">
              <w:r w:rsidR="0015217A">
                <w:rPr>
                  <w:noProof/>
                </w:rPr>
                <w:t>3</w:t>
              </w:r>
            </w:fldSimple>
            <w:r w:rsidRPr="00780177">
              <w:t>.</w:t>
            </w:r>
            <w:fldSimple w:instr=" SEQ Equation \* ARABIC \s 1 ">
              <w:r w:rsidR="0015217A">
                <w:rPr>
                  <w:noProof/>
                </w:rPr>
                <w:t>11</w:t>
              </w:r>
            </w:fldSimple>
            <w:r w:rsidRPr="00780177">
              <w:t>)</w:t>
            </w:r>
          </w:p>
        </w:tc>
      </w:tr>
    </w:tbl>
    <w:p w14:paraId="67E88697" w14:textId="5F90F451" w:rsidR="004C4E8F" w:rsidRDefault="004C4E8F" w:rsidP="004C4E8F">
      <w:r>
        <w:t xml:space="preserve">To ensure that the CFIE does not suffer from the same resonance issues as the sound-soft and sound-hard IEs, there must be a condition on </w:t>
      </w:r>
      <m:oMath>
        <m:r>
          <w:rPr>
            <w:rFonts w:ascii="Cambria Math" w:hAnsi="Cambria Math"/>
          </w:rPr>
          <m:t>β</m:t>
        </m:r>
      </m:oMath>
      <w:r>
        <w:t>.  In order for the CFIE to be non-resona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558A44AF" w14:textId="77777777" w:rsidTr="00DF1FE4">
        <w:trPr>
          <w:trHeight w:val="621"/>
        </w:trPr>
        <w:tc>
          <w:tcPr>
            <w:tcW w:w="350" w:type="pct"/>
          </w:tcPr>
          <w:p w14:paraId="28E5DDC0" w14:textId="77777777" w:rsidR="00DF1FE4" w:rsidRDefault="00DF1FE4" w:rsidP="00AB10BD"/>
        </w:tc>
        <w:tc>
          <w:tcPr>
            <w:tcW w:w="4300" w:type="pct"/>
          </w:tcPr>
          <w:p w14:paraId="1578E9CA" w14:textId="00A731CF" w:rsidR="00DF1FE4" w:rsidRDefault="00DF1FE4"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only when</m:t>
                </m:r>
                <m:r>
                  <w:rPr>
                    <w:rFonts w:ascii="Cambria Math" w:hAnsi="Cambria Math"/>
                    <w:vertAlign w:val="subscript"/>
                  </w:rPr>
                  <m:t xml:space="preserve"> </m:t>
                </m:r>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 xml:space="preserve">=0 </m:t>
                </m:r>
                <m:r>
                  <m:rPr>
                    <m:sty m:val="p"/>
                  </m:rPr>
                  <w:rPr>
                    <w:rFonts w:ascii="Cambria Math" w:hAnsi="Cambria Math"/>
                  </w:rPr>
                  <m:t>on</m:t>
                </m:r>
                <m:r>
                  <w:rPr>
                    <w:rFonts w:ascii="Cambria Math" w:hAnsi="Cambria Math"/>
                  </w:rPr>
                  <m:t xml:space="preserve"> S</m:t>
                </m:r>
              </m:oMath>
            </m:oMathPara>
          </w:p>
        </w:tc>
        <w:tc>
          <w:tcPr>
            <w:tcW w:w="1667" w:type="pct"/>
          </w:tcPr>
          <w:p w14:paraId="5AADB875" w14:textId="36147308" w:rsidR="00DF1FE4" w:rsidRPr="00780177" w:rsidRDefault="00DF1FE4" w:rsidP="00AB10BD">
            <w:pPr>
              <w:pStyle w:val="Caption"/>
              <w:jc w:val="left"/>
            </w:pPr>
            <w:r w:rsidRPr="00780177">
              <w:t>(</w:t>
            </w:r>
            <w:fldSimple w:instr=" STYLEREF  \s 1 ">
              <w:r w:rsidR="0015217A">
                <w:rPr>
                  <w:noProof/>
                </w:rPr>
                <w:t>3</w:t>
              </w:r>
            </w:fldSimple>
            <w:r w:rsidRPr="00780177">
              <w:t>.</w:t>
            </w:r>
            <w:fldSimple w:instr=" SEQ Equation \* ARABIC \s 1 ">
              <w:r w:rsidR="0015217A">
                <w:rPr>
                  <w:noProof/>
                </w:rPr>
                <w:t>12</w:t>
              </w:r>
            </w:fldSimple>
            <w:r w:rsidRPr="00780177">
              <w:t>)</w:t>
            </w:r>
          </w:p>
        </w:tc>
      </w:tr>
    </w:tbl>
    <w:p w14:paraId="1C7FF454" w14:textId="42FF8806" w:rsidR="000A177A" w:rsidRDefault="000A177A" w:rsidP="004C4E8F">
      <w:r>
        <w:t xml:space="preserve">Le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oMath>
      <w:r>
        <w:t xml:space="preserve"> and apply Green’s theorem to </w:t>
      </w:r>
      <m:oMath>
        <m:r>
          <w:rPr>
            <w:rFonts w:ascii="Cambria Math" w:hAnsi="Cambria Math"/>
          </w:rPr>
          <m:t>v</m:t>
        </m:r>
      </m:oMath>
      <w:r>
        <w:t xml:space="preserve"> and</w:t>
      </w:r>
      <w:r w:rsidR="008A34C8">
        <w:t xml:space="preserve"> its complex conjugate</w:t>
      </w:r>
      <w: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on </w:t>
      </w:r>
      <m:oMath>
        <m:r>
          <w:rPr>
            <w:rFonts w:ascii="Cambria Math" w:hAnsi="Cambria Math"/>
          </w:rPr>
          <m:t>S</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where </w:t>
      </w:r>
      <m:oMath>
        <m:r>
          <w:rPr>
            <w:rFonts w:ascii="Cambria Math" w:hAnsi="Cambria Math"/>
          </w:rPr>
          <m:t>S</m:t>
        </m:r>
      </m:oMath>
      <w:r>
        <w:t xml:space="preserve"> is the surface sitting an infinitesimal distance within the scatterer surfac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is the volume circumscribed by i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7A9817F1" w14:textId="77777777" w:rsidTr="00AB10BD">
        <w:trPr>
          <w:trHeight w:val="621"/>
        </w:trPr>
        <w:tc>
          <w:tcPr>
            <w:tcW w:w="350" w:type="pct"/>
          </w:tcPr>
          <w:p w14:paraId="67C9D3A8" w14:textId="77777777" w:rsidR="00DF1FE4" w:rsidRDefault="00DF1FE4" w:rsidP="00AB10BD"/>
        </w:tc>
        <w:tc>
          <w:tcPr>
            <w:tcW w:w="4300" w:type="pct"/>
          </w:tcPr>
          <w:p w14:paraId="44C9C94B" w14:textId="29241251" w:rsidR="00DF1FE4" w:rsidRPr="00DF1FE4" w:rsidRDefault="00654A5C" w:rsidP="00AB10BD">
            <w:pPr>
              <w:rPr>
                <w:vertAlign w:val="subscript"/>
              </w:rPr>
            </w:pPr>
            <m:oMathPara>
              <m:oMath>
                <m:nary>
                  <m:naryPr>
                    <m:chr m:val="∭"/>
                    <m:supHide m:val="1"/>
                    <m:ctrlPr>
                      <w:rPr>
                        <w:rFonts w:ascii="Cambria Math" w:hAnsi="Cambria Math"/>
                        <w:i/>
                        <w:vertAlign w:val="subscript"/>
                      </w:rPr>
                    </m:ctrlPr>
                  </m:naryPr>
                  <m:sub>
                    <m:sSub>
                      <m:sSubPr>
                        <m:ctrlPr>
                          <w:rPr>
                            <w:rFonts w:ascii="Cambria Math" w:hAnsi="Cambria Math"/>
                            <w:i/>
                            <w:vertAlign w:val="subscript"/>
                          </w:rPr>
                        </m:ctrlPr>
                      </m:sSubPr>
                      <m:e>
                        <m:r>
                          <w:rPr>
                            <w:rFonts w:ascii="Cambria Math" w:hAnsi="Cambria Math"/>
                            <w:vertAlign w:val="subscript"/>
                          </w:rPr>
                          <m:t>V</m:t>
                        </m:r>
                      </m:e>
                      <m:sub>
                        <m:r>
                          <w:rPr>
                            <w:rFonts w:ascii="Cambria Math" w:hAnsi="Cambria Math"/>
                            <w:vertAlign w:val="subscript"/>
                          </w:rPr>
                          <m:t>int</m:t>
                        </m:r>
                      </m:sub>
                    </m:sSub>
                  </m:sub>
                  <m:sup/>
                  <m:e>
                    <m:r>
                      <w:rPr>
                        <w:rFonts w:ascii="Cambria Math" w:hAnsi="Cambria Math"/>
                        <w:vertAlign w:val="subscript"/>
                      </w:rPr>
                      <m:t>v</m:t>
                    </m:r>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r>
                      <w:rPr>
                        <w:rFonts w:ascii="Cambria Math" w:hAnsi="Cambria Math"/>
                        <w:vertAlign w:val="subscript"/>
                      </w:rPr>
                      <m:t>v dV</m:t>
                    </m:r>
                  </m:e>
                </m:nary>
                <m: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tc>
        <w:tc>
          <w:tcPr>
            <w:tcW w:w="1667" w:type="pct"/>
          </w:tcPr>
          <w:p w14:paraId="0C3C265B" w14:textId="5376F623" w:rsidR="00DF1FE4" w:rsidRPr="00780177" w:rsidRDefault="00DF1FE4" w:rsidP="00AB10BD">
            <w:pPr>
              <w:pStyle w:val="Caption"/>
              <w:jc w:val="left"/>
            </w:pPr>
            <w:bookmarkStart w:id="31" w:name="_Ref79762932"/>
            <w:r w:rsidRPr="00780177">
              <w:t>(</w:t>
            </w:r>
            <w:fldSimple w:instr=" STYLEREF  \s 1 ">
              <w:r w:rsidR="0015217A">
                <w:rPr>
                  <w:noProof/>
                </w:rPr>
                <w:t>3</w:t>
              </w:r>
            </w:fldSimple>
            <w:r w:rsidRPr="00780177">
              <w:t>.</w:t>
            </w:r>
            <w:fldSimple w:instr=" SEQ Equation \* ARABIC \s 1 ">
              <w:r w:rsidR="0015217A">
                <w:rPr>
                  <w:noProof/>
                </w:rPr>
                <w:t>13</w:t>
              </w:r>
            </w:fldSimple>
            <w:r w:rsidRPr="00780177">
              <w:t>)</w:t>
            </w:r>
            <w:bookmarkEnd w:id="31"/>
          </w:p>
        </w:tc>
      </w:tr>
    </w:tbl>
    <w:p w14:paraId="63F8E8A2" w14:textId="00CA7E01" w:rsidR="00A521CD" w:rsidRDefault="00DF1FE4" w:rsidP="004C4E8F">
      <w:r>
        <w:t xml:space="preserve">When restricting </w:t>
      </w:r>
      <m:oMath>
        <m:r>
          <m:rPr>
            <m:sty m:val="b"/>
          </m:rPr>
          <w:rPr>
            <w:rFonts w:ascii="Cambria Math" w:hAnsi="Cambria Math"/>
          </w:rPr>
          <m:t>r</m:t>
        </m:r>
        <m:r>
          <w:rPr>
            <w:rFonts w:ascii="Cambria Math" w:hAnsi="Cambria Math"/>
          </w:rPr>
          <m:t xml:space="preserve">∈S </m:t>
        </m:r>
      </m:oMath>
      <w:r>
        <w:t xml:space="preserve">we can also say tha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due to the sound-soft boundary condition so in imposing the non-resonance in equation </w:t>
      </w:r>
      <w:r>
        <w:fldChar w:fldCharType="begin"/>
      </w:r>
      <w:r>
        <w:instrText xml:space="preserve"> REF _Ref79762716 \h </w:instrText>
      </w:r>
      <w:r>
        <w:fldChar w:fldCharType="separate"/>
      </w:r>
      <w:r w:rsidR="0015217A" w:rsidRPr="00780177">
        <w:t>(</w:t>
      </w:r>
      <w:r w:rsidR="0015217A">
        <w:rPr>
          <w:noProof/>
        </w:rPr>
        <w:t>3</w:t>
      </w:r>
      <w:r w:rsidR="0015217A" w:rsidRPr="00780177">
        <w:t>.</w:t>
      </w:r>
      <w:r w:rsidR="0015217A">
        <w:rPr>
          <w:noProof/>
        </w:rPr>
        <w:t>17</w:t>
      </w:r>
      <w:r w:rsidR="0015217A" w:rsidRPr="00780177">
        <w:t>)</w:t>
      </w:r>
      <w:r>
        <w:fldChar w:fldCharType="end"/>
      </w:r>
      <w:r>
        <w:t xml:space="preserve"> it can also be stated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64C2460A" w14:textId="77777777" w:rsidTr="00AB10BD">
        <w:trPr>
          <w:trHeight w:val="621"/>
        </w:trPr>
        <w:tc>
          <w:tcPr>
            <w:tcW w:w="350" w:type="pct"/>
          </w:tcPr>
          <w:p w14:paraId="40DD6DFD" w14:textId="77777777" w:rsidR="00DF1FE4" w:rsidRDefault="00DF1FE4" w:rsidP="00AB10BD"/>
        </w:tc>
        <w:tc>
          <w:tcPr>
            <w:tcW w:w="4300" w:type="pct"/>
          </w:tcPr>
          <w:p w14:paraId="09D156FC" w14:textId="08794D64" w:rsidR="00DF1FE4" w:rsidRDefault="00DF1FE4" w:rsidP="00AB10BD">
            <m:oMathPara>
              <m:oMath>
                <m:r>
                  <w:rPr>
                    <w:rFonts w:ascii="Cambria Math" w:hAnsi="Cambria Math"/>
                  </w:rPr>
                  <m:t>v+β</m:t>
                </m:r>
                <m:f>
                  <m:fPr>
                    <m:ctrlPr>
                      <w:rPr>
                        <w:rFonts w:ascii="Cambria Math" w:hAnsi="Cambria Math"/>
                        <w:i/>
                      </w:rPr>
                    </m:ctrlPr>
                  </m:fPr>
                  <m:num>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m:t>
                </m:r>
                <m:r>
                  <w:rPr>
                    <w:rFonts w:ascii="Cambria Math" w:hAnsi="Cambria Math"/>
                  </w:rPr>
                  <m:t xml:space="preserve"> </m:t>
                </m:r>
                <m:r>
                  <m:rPr>
                    <m:sty m:val="b"/>
                  </m:rPr>
                  <w:rPr>
                    <w:rFonts w:ascii="Cambria Math" w:hAnsi="Cambria Math"/>
                  </w:rPr>
                  <m:t>r</m:t>
                </m:r>
                <m:r>
                  <w:rPr>
                    <w:rFonts w:ascii="Cambria Math" w:hAnsi="Cambria Math"/>
                  </w:rPr>
                  <m:t>∈S</m:t>
                </m:r>
              </m:oMath>
            </m:oMathPara>
          </w:p>
        </w:tc>
        <w:tc>
          <w:tcPr>
            <w:tcW w:w="1667" w:type="pct"/>
          </w:tcPr>
          <w:p w14:paraId="3F02AD61" w14:textId="7FD2F252" w:rsidR="00DF1FE4" w:rsidRPr="00780177" w:rsidRDefault="00DF1FE4" w:rsidP="00AB10BD">
            <w:pPr>
              <w:pStyle w:val="Caption"/>
              <w:jc w:val="left"/>
            </w:pPr>
            <w:bookmarkStart w:id="32" w:name="_Ref79763100"/>
            <w:r w:rsidRPr="00780177">
              <w:t>(</w:t>
            </w:r>
            <w:fldSimple w:instr=" STYLEREF  \s 1 ">
              <w:r w:rsidR="0015217A">
                <w:rPr>
                  <w:noProof/>
                </w:rPr>
                <w:t>3</w:t>
              </w:r>
            </w:fldSimple>
            <w:r w:rsidRPr="00780177">
              <w:t>.</w:t>
            </w:r>
            <w:fldSimple w:instr=" SEQ Equation \* ARABIC \s 1 ">
              <w:r w:rsidR="0015217A">
                <w:rPr>
                  <w:noProof/>
                </w:rPr>
                <w:t>14</w:t>
              </w:r>
            </w:fldSimple>
            <w:r w:rsidRPr="00780177">
              <w:t>)</w:t>
            </w:r>
            <w:bookmarkEnd w:id="32"/>
          </w:p>
        </w:tc>
      </w:tr>
    </w:tbl>
    <w:p w14:paraId="0D55282F" w14:textId="2684318D" w:rsidR="00DF1FE4" w:rsidRDefault="00DF1FE4" w:rsidP="004C4E8F">
      <w:r>
        <w:t xml:space="preserve">Returning to equation </w:t>
      </w:r>
      <w:r>
        <w:fldChar w:fldCharType="begin"/>
      </w:r>
      <w:r>
        <w:instrText xml:space="preserve"> REF _Ref79762932 \h </w:instrText>
      </w:r>
      <w:r>
        <w:fldChar w:fldCharType="separate"/>
      </w:r>
      <w:r w:rsidR="0015217A" w:rsidRPr="00780177">
        <w:t>(</w:t>
      </w:r>
      <w:r w:rsidR="0015217A">
        <w:rPr>
          <w:noProof/>
        </w:rPr>
        <w:t>3</w:t>
      </w:r>
      <w:r w:rsidR="0015217A" w:rsidRPr="00780177">
        <w:t>.</w:t>
      </w:r>
      <w:r w:rsidR="0015217A">
        <w:rPr>
          <w:noProof/>
        </w:rPr>
        <w:t>13</w:t>
      </w:r>
      <w:r w:rsidR="0015217A" w:rsidRPr="00780177">
        <w:t>)</w:t>
      </w:r>
      <w:r>
        <w:fldChar w:fldCharType="end"/>
      </w:r>
      <w:r>
        <w:t xml:space="preserve">, sinc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does not include the boundary </w:t>
      </w:r>
      <m:oMath>
        <m:r>
          <w:rPr>
            <w:rFonts w:ascii="Cambria Math" w:hAnsi="Cambria Math"/>
          </w:rPr>
          <m:t>S</m:t>
        </m:r>
      </m:oMath>
      <w:r>
        <w:t xml:space="preserve"> where the sources lie, then </w:t>
      </w:r>
      <m:oMath>
        <m:r>
          <w:rPr>
            <w:rFonts w:ascii="Cambria Math" w:hAnsi="Cambria Math"/>
          </w:rPr>
          <m:t>v</m:t>
        </m:r>
      </m:oMath>
      <w:r>
        <w:t xml:space="preserv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must obey the homogeneous wave equation insid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and the LHS of the above equation becomes 0. </w:t>
      </w:r>
    </w:p>
    <w:p w14:paraId="2A5DABE8" w14:textId="01098ED9" w:rsidR="00DF1FE4" w:rsidRDefault="00DF1FE4" w:rsidP="004C4E8F">
      <m:oMathPara>
        <m:oMath>
          <m:r>
            <w:rPr>
              <w:rFonts w:ascii="Cambria Math" w:hAnsi="Cambria Math"/>
              <w:vertAlign w:val="subscript"/>
            </w:rPr>
            <m:t>0=</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p w14:paraId="4395D589" w14:textId="4F74C3BB" w:rsidR="00DF1FE4" w:rsidRDefault="00DF1FE4" w:rsidP="004C4E8F">
      <w:r>
        <w:t>Substituting in equation</w:t>
      </w:r>
      <w:r w:rsidR="00BC5B79">
        <w:t xml:space="preserve"> </w:t>
      </w:r>
      <w:r w:rsidR="00BC5B79">
        <w:fldChar w:fldCharType="begin"/>
      </w:r>
      <w:r w:rsidR="00BC5B79">
        <w:instrText xml:space="preserve"> REF _Ref79763100 \h </w:instrText>
      </w:r>
      <w:r w:rsidR="00BC5B79">
        <w:fldChar w:fldCharType="separate"/>
      </w:r>
      <w:r w:rsidR="0015217A" w:rsidRPr="00780177">
        <w:t>(</w:t>
      </w:r>
      <w:r w:rsidR="0015217A">
        <w:rPr>
          <w:noProof/>
        </w:rPr>
        <w:t>3</w:t>
      </w:r>
      <w:r w:rsidR="0015217A" w:rsidRPr="00780177">
        <w:t>.</w:t>
      </w:r>
      <w:r w:rsidR="0015217A">
        <w:rPr>
          <w:noProof/>
        </w:rPr>
        <w:t>14</w:t>
      </w:r>
      <w:r w:rsidR="0015217A" w:rsidRPr="00780177">
        <w:t>)</w:t>
      </w:r>
      <w:r w:rsidR="00BC5B79">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BC5B79" w:rsidRPr="00780177" w14:paraId="346ED080" w14:textId="77777777" w:rsidTr="00AB10BD">
        <w:trPr>
          <w:trHeight w:val="621"/>
        </w:trPr>
        <w:tc>
          <w:tcPr>
            <w:tcW w:w="350" w:type="pct"/>
          </w:tcPr>
          <w:p w14:paraId="3D5AE148" w14:textId="77777777" w:rsidR="00BC5B79" w:rsidRDefault="00BC5B79" w:rsidP="00AB10BD"/>
        </w:tc>
        <w:tc>
          <w:tcPr>
            <w:tcW w:w="4300" w:type="pct"/>
          </w:tcPr>
          <w:p w14:paraId="628168F0" w14:textId="7620CB6E" w:rsidR="00BC5B79" w:rsidRDefault="00BC5B79" w:rsidP="00AB10BD">
            <m:oMathPara>
              <m:oMath>
                <m:r>
                  <w:rPr>
                    <w:rFonts w:ascii="Cambria Math" w:hAnsi="Cambria Math"/>
                    <w:vertAlign w:val="subscript"/>
                  </w:rPr>
                  <m:t>0</m:t>
                </m:r>
                <m:r>
                  <m:rPr>
                    <m:aln/>
                  </m:rP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β</m:t>
                    </m:r>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β</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r>
                  <m:rPr>
                    <m:sty m:val="p"/>
                  </m:rPr>
                  <w:rPr>
                    <w:rFonts w:ascii="Cambria Math" w:hAnsi="Cambria Math"/>
                    <w:vertAlign w:val="subscript"/>
                  </w:rPr>
                  <w:br/>
                </m:r>
              </m:oMath>
              <m:oMath>
                <m:r>
                  <m:rPr>
                    <m:aln/>
                  </m:rPr>
                  <w:rPr>
                    <w:rFonts w:ascii="Cambria Math" w:hAnsi="Cambria Math"/>
                    <w:vertAlign w:val="subscript"/>
                  </w:rPr>
                  <m:t>=-2j</m:t>
                </m:r>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nary>
                  <m:naryPr>
                    <m:chr m:val="∯"/>
                    <m:supHide m:val="1"/>
                    <m:ctrlPr>
                      <w:rPr>
                        <w:rFonts w:ascii="Cambria Math" w:hAnsi="Cambria Math"/>
                        <w:i/>
                        <w:vertAlign w:val="subscript"/>
                      </w:rPr>
                    </m:ctrlPr>
                  </m:naryPr>
                  <m:sub>
                    <m:r>
                      <w:rPr>
                        <w:rFonts w:ascii="Cambria Math" w:hAnsi="Cambria Math"/>
                      </w:rPr>
                      <m:t>S</m:t>
                    </m:r>
                  </m:sub>
                  <m:sup/>
                  <m:e>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e>
                </m:nary>
                <m:r>
                  <w:rPr>
                    <w:rFonts w:ascii="Cambria Math" w:hAnsi="Cambria Math"/>
                    <w:vertAlign w:val="subscript"/>
                  </w:rPr>
                  <m:t>dS</m:t>
                </m:r>
              </m:oMath>
            </m:oMathPara>
          </w:p>
        </w:tc>
        <w:tc>
          <w:tcPr>
            <w:tcW w:w="1667" w:type="pct"/>
          </w:tcPr>
          <w:p w14:paraId="7374BB64" w14:textId="77777777" w:rsidR="00BC5B79" w:rsidRDefault="00BC5B79" w:rsidP="00AB10BD">
            <w:pPr>
              <w:pStyle w:val="Caption"/>
              <w:jc w:val="left"/>
            </w:pPr>
          </w:p>
          <w:p w14:paraId="19A39A9A" w14:textId="12359B53" w:rsidR="00BC5B79" w:rsidRPr="00780177" w:rsidRDefault="00BC5B79" w:rsidP="00AB10BD">
            <w:pPr>
              <w:pStyle w:val="Caption"/>
              <w:jc w:val="left"/>
            </w:pPr>
            <w:bookmarkStart w:id="33" w:name="_Ref79763322"/>
            <w:r w:rsidRPr="00780177">
              <w:t>(</w:t>
            </w:r>
            <w:fldSimple w:instr=" STYLEREF  \s 1 ">
              <w:r w:rsidR="0015217A">
                <w:rPr>
                  <w:noProof/>
                </w:rPr>
                <w:t>3</w:t>
              </w:r>
            </w:fldSimple>
            <w:r w:rsidRPr="00780177">
              <w:t>.</w:t>
            </w:r>
            <w:fldSimple w:instr=" SEQ Equation \* ARABIC \s 1 ">
              <w:r w:rsidR="0015217A">
                <w:rPr>
                  <w:noProof/>
                </w:rPr>
                <w:t>15</w:t>
              </w:r>
            </w:fldSimple>
            <w:r w:rsidRPr="00780177">
              <w:t>)</w:t>
            </w:r>
            <w:bookmarkEnd w:id="33"/>
          </w:p>
        </w:tc>
      </w:tr>
    </w:tbl>
    <w:p w14:paraId="723C16AD" w14:textId="4B1E81B2" w:rsidR="00BC5B79" w:rsidRPr="008A34C8" w:rsidRDefault="00BC5B79" w:rsidP="00BC5B79">
      <w:r>
        <w:t xml:space="preserve">If </w:t>
      </w:r>
      <m:oMath>
        <m:r>
          <w:rPr>
            <w:rFonts w:ascii="Cambria Math" w:hAnsi="Cambria Math"/>
          </w:rPr>
          <m:t>β</m:t>
        </m:r>
      </m:oMath>
      <w:r>
        <w:t xml:space="preserve"> is restricted such that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t xml:space="preserve">, then equation </w:t>
      </w:r>
      <w:r>
        <w:fldChar w:fldCharType="begin"/>
      </w:r>
      <w:r>
        <w:instrText xml:space="preserve"> REF _Ref79763322 \h </w:instrText>
      </w:r>
      <w:r>
        <w:fldChar w:fldCharType="separate"/>
      </w:r>
      <w:r w:rsidR="0015217A" w:rsidRPr="00780177">
        <w:t>(</w:t>
      </w:r>
      <w:r w:rsidR="0015217A">
        <w:rPr>
          <w:noProof/>
        </w:rPr>
        <w:t>3</w:t>
      </w:r>
      <w:r w:rsidR="0015217A" w:rsidRPr="00780177">
        <w:t>.</w:t>
      </w:r>
      <w:r w:rsidR="0015217A">
        <w:rPr>
          <w:noProof/>
        </w:rPr>
        <w:t>15</w:t>
      </w:r>
      <w:r w:rsidR="0015217A" w:rsidRPr="00780177">
        <w:t>)</w:t>
      </w:r>
      <w:r>
        <w:fldChar w:fldCharType="end"/>
      </w:r>
      <w:r>
        <w:t xml:space="preserve"> will only be zero when </w:t>
      </w:r>
      <m:oMath>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r>
          <w:rPr>
            <w:rFonts w:ascii="Cambria Math" w:hAnsi="Cambria Math"/>
            <w:vertAlign w:val="subscript"/>
          </w:rPr>
          <m:t>=0</m:t>
        </m:r>
      </m:oMath>
      <w:r>
        <w:rPr>
          <w:vertAlign w:val="subscript"/>
        </w:rPr>
        <w:t xml:space="preserve"> </w:t>
      </w:r>
      <w:r>
        <w:t xml:space="preserve">on </w:t>
      </w:r>
      <m:oMath>
        <m:r>
          <w:rPr>
            <w:rFonts w:ascii="Cambria Math" w:hAnsi="Cambria Math"/>
          </w:rPr>
          <m:t>S</m:t>
        </m:r>
      </m:oMath>
      <w:r>
        <w:t xml:space="preserve">.  </w:t>
      </w:r>
      <w:r w:rsidR="008A34C8">
        <w:t xml:space="preserve">It is well understood from discussions on the sound-hard IE in section </w:t>
      </w:r>
      <w:r w:rsidR="008A34C8">
        <w:fldChar w:fldCharType="begin"/>
      </w:r>
      <w:r w:rsidR="008A34C8">
        <w:instrText xml:space="preserve"> REF _Ref79763691 \r \h </w:instrText>
      </w:r>
      <w:r w:rsidR="008A34C8">
        <w:fldChar w:fldCharType="separate"/>
      </w:r>
      <w:r w:rsidR="0015217A">
        <w:t>0</w:t>
      </w:r>
      <w:r w:rsidR="008A34C8">
        <w:fldChar w:fldCharType="end"/>
      </w:r>
      <w:r w:rsidR="008A34C8">
        <w:t xml:space="preserve"> that when there are non-zero sources on </w:t>
      </w:r>
      <m:oMath>
        <m:r>
          <w:rPr>
            <w:rFonts w:ascii="Cambria Math" w:hAnsi="Cambria Math"/>
          </w:rPr>
          <m:t>S</m:t>
        </m:r>
      </m:oMath>
      <w:r w:rsidR="008A34C8">
        <w:t xml:space="preserve">, then there will be a jump discontinuity across </w:t>
      </w:r>
      <m:oMath>
        <m:r>
          <w:rPr>
            <w:rFonts w:ascii="Cambria Math" w:hAnsi="Cambria Math"/>
          </w:rPr>
          <m:t>S</m:t>
        </m:r>
      </m:oMath>
      <w:r w:rsidR="008A34C8">
        <w:t xml:space="preserve"> in </w:t>
      </w:r>
      <m:oMath>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oMath>
      <w:r w:rsidR="008A34C8">
        <w:t xml:space="preserve"> therefore the LHS will only be zero when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oMath>
      <w:r w:rsidR="008A34C8">
        <w:t xml:space="preserve">  This proves the sound-soft CFIE is non-resonant as long as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rsidR="008A34C8">
        <w:t xml:space="preserve">.  Going forward we set </w:t>
      </w:r>
      <m:oMath>
        <m:r>
          <w:rPr>
            <w:rFonts w:ascii="Cambria Math" w:hAnsi="Cambria Math"/>
          </w:rPr>
          <m:t>β=j</m:t>
        </m:r>
      </m:oMath>
      <w:r w:rsidR="008A34C8">
        <w:t>.</w:t>
      </w:r>
    </w:p>
    <w:p w14:paraId="0CE7D984" w14:textId="6045D653" w:rsidR="0003355C" w:rsidRDefault="0003355C" w:rsidP="0003355C">
      <w:pPr>
        <w:pStyle w:val="Heading3"/>
      </w:pPr>
      <w:bookmarkStart w:id="34" w:name="_Toc79766280"/>
      <w:r>
        <w:t>Sound-</w:t>
      </w:r>
      <w:r w:rsidR="008202D2">
        <w:t>Hard</w:t>
      </w:r>
      <w:r>
        <w:t xml:space="preserve"> Combined Field Integral Equation (CFIE)</w:t>
      </w:r>
      <w:bookmarkEnd w:id="34"/>
    </w:p>
    <w:p w14:paraId="4A684124" w14:textId="291906E3" w:rsidR="00A26931" w:rsidRDefault="008202D2" w:rsidP="00A26931">
      <w:r>
        <w:t xml:space="preserve">As with the sound-soft integral equation, the sound-hard integral equation suffers from </w:t>
      </w:r>
      <w:r w:rsidR="00A26931">
        <w:t xml:space="preserve">resonances; however, these do not have an easily interpreted physical meaning.  </w:t>
      </w:r>
      <w:r w:rsidR="00A24A79">
        <w:t xml:space="preserve">Using the sound-hard combined field integral equation eliminates this problem.  </w:t>
      </w:r>
      <w:r w:rsidR="007E51F7">
        <w:t>Forming the sound-hard CFIE follows the same process as with the sound-soft CFIE.  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F32B35" w:rsidRPr="00780177" w14:paraId="1F2879C8" w14:textId="77777777" w:rsidTr="00E67555">
        <w:trPr>
          <w:trHeight w:val="756"/>
        </w:trPr>
        <w:tc>
          <w:tcPr>
            <w:tcW w:w="4292" w:type="pct"/>
          </w:tcPr>
          <w:p w14:paraId="26637AE3" w14:textId="77777777" w:rsidR="00F32B35" w:rsidRPr="007E51F7" w:rsidRDefault="00654A5C"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6F6383BE" w:rsidR="00F32B35" w:rsidRPr="00780177" w:rsidRDefault="00F32B35" w:rsidP="002F3230">
            <w:pPr>
              <w:pStyle w:val="Caption"/>
            </w:pPr>
            <w:r w:rsidRPr="00780177">
              <w:t>(</w:t>
            </w:r>
            <w:fldSimple w:instr=" STYLEREF  \s 1 ">
              <w:r w:rsidR="0015217A">
                <w:rPr>
                  <w:noProof/>
                </w:rPr>
                <w:t>3</w:t>
              </w:r>
            </w:fldSimple>
            <w:r w:rsidRPr="00780177">
              <w:t>.</w:t>
            </w:r>
            <w:fldSimple w:instr=" SEQ Equation \* ARABIC \s 1 ">
              <w:r w:rsidR="0015217A">
                <w:rPr>
                  <w:noProof/>
                </w:rPr>
                <w:t>16</w:t>
              </w:r>
            </w:fldSimple>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672A51" w:rsidRPr="00780177" w14:paraId="5D59E50A" w14:textId="77777777" w:rsidTr="00E67555">
        <w:trPr>
          <w:trHeight w:val="756"/>
        </w:trPr>
        <w:tc>
          <w:tcPr>
            <w:tcW w:w="4605" w:type="pct"/>
          </w:tcPr>
          <w:p w14:paraId="7FD8C1E3" w14:textId="77777777" w:rsidR="00672A51" w:rsidRDefault="00654A5C"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lastRenderedPageBreak/>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0BC504DD" w:rsidR="00F32B35" w:rsidRPr="00780177" w:rsidRDefault="00F32B35" w:rsidP="002F3230">
            <w:pPr>
              <w:pStyle w:val="Caption"/>
            </w:pPr>
            <w:bookmarkStart w:id="35" w:name="_Ref72231142"/>
            <w:bookmarkStart w:id="36" w:name="_Ref79762716"/>
            <w:r w:rsidRPr="00780177">
              <w:t>(</w:t>
            </w:r>
            <w:fldSimple w:instr=" STYLEREF  \s 1 ">
              <w:r w:rsidR="0015217A">
                <w:rPr>
                  <w:noProof/>
                </w:rPr>
                <w:t>3</w:t>
              </w:r>
            </w:fldSimple>
            <w:r w:rsidRPr="00780177">
              <w:t>.</w:t>
            </w:r>
            <w:fldSimple w:instr=" SEQ Equation \* ARABIC \s 1 ">
              <w:r w:rsidR="0015217A">
                <w:rPr>
                  <w:noProof/>
                </w:rPr>
                <w:t>17</w:t>
              </w:r>
            </w:fldSimple>
            <w:bookmarkEnd w:id="35"/>
            <w:r w:rsidRPr="00780177">
              <w:t>)</w:t>
            </w:r>
            <w:bookmarkEnd w:id="36"/>
          </w:p>
        </w:tc>
      </w:tr>
    </w:tbl>
    <w:p w14:paraId="12C07EB3" w14:textId="2919BE57"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15217A" w:rsidRPr="00780177">
        <w:t>(</w:t>
      </w:r>
      <w:r w:rsidR="0015217A">
        <w:rPr>
          <w:noProof/>
        </w:rPr>
        <w:t>3</w:t>
      </w:r>
      <w:r w:rsidR="0015217A" w:rsidRPr="00780177">
        <w:t>.</w:t>
      </w:r>
      <w:r w:rsidR="0015217A">
        <w:rPr>
          <w:noProof/>
        </w:rPr>
        <w:t>5</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15217A" w:rsidRPr="00780177">
        <w:t>(</w:t>
      </w:r>
      <w:r w:rsidR="0015217A">
        <w:rPr>
          <w:noProof/>
        </w:rPr>
        <w:t>3</w:t>
      </w:r>
      <w:r w:rsidR="0015217A" w:rsidRPr="00780177">
        <w:t>.</w:t>
      </w:r>
      <w:r w:rsidR="0015217A">
        <w:rPr>
          <w:noProof/>
        </w:rPr>
        <w:t>17</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4653D72B" w:rsidR="00361ABB" w:rsidRPr="00780177" w:rsidRDefault="00361ABB" w:rsidP="002F3230">
            <w:pPr>
              <w:pStyle w:val="Caption"/>
            </w:pPr>
            <w:bookmarkStart w:id="37" w:name="_Ref72233131"/>
            <w:r w:rsidRPr="00780177">
              <w:t>(</w:t>
            </w:r>
            <w:fldSimple w:instr=" STYLEREF  \s 1 ">
              <w:r w:rsidR="0015217A">
                <w:rPr>
                  <w:noProof/>
                </w:rPr>
                <w:t>3</w:t>
              </w:r>
            </w:fldSimple>
            <w:r w:rsidRPr="00780177">
              <w:t>.</w:t>
            </w:r>
            <w:fldSimple w:instr=" SEQ Equation \* ARABIC \s 1 ">
              <w:r w:rsidR="0015217A">
                <w:rPr>
                  <w:noProof/>
                </w:rPr>
                <w:t>18</w:t>
              </w:r>
            </w:fldSimple>
            <w:bookmarkEnd w:id="37"/>
            <w:r w:rsidRPr="00780177">
              <w:t>)</w:t>
            </w:r>
          </w:p>
        </w:tc>
      </w:tr>
    </w:tbl>
    <w:p w14:paraId="576F838E" w14:textId="6643906D" w:rsidR="006D1E71" w:rsidRDefault="006D1E71" w:rsidP="006D1E71">
      <w:r>
        <w:t xml:space="preserve">Special treatment of the last integral in equation </w:t>
      </w:r>
      <w:r>
        <w:fldChar w:fldCharType="begin"/>
      </w:r>
      <w:r>
        <w:instrText xml:space="preserve"> REF _Ref72233131 \h </w:instrText>
      </w:r>
      <w:r>
        <w:fldChar w:fldCharType="separate"/>
      </w:r>
      <w:r w:rsidR="0015217A" w:rsidRPr="00780177">
        <w:t>(</w:t>
      </w:r>
      <w:r w:rsidR="0015217A">
        <w:rPr>
          <w:noProof/>
        </w:rPr>
        <w:t>3</w:t>
      </w:r>
      <w:r w:rsidR="0015217A" w:rsidRPr="00780177">
        <w:t>.</w:t>
      </w:r>
      <w:r w:rsidR="0015217A">
        <w:rPr>
          <w:noProof/>
        </w:rPr>
        <w:t>18</w:t>
      </w:r>
      <w:r>
        <w:fldChar w:fldCharType="end"/>
      </w:r>
      <w:r>
        <w:t>) is required and to be determined later.</w:t>
      </w:r>
    </w:p>
    <w:p w14:paraId="6AFE8056" w14:textId="77777777" w:rsidR="00756564" w:rsidRDefault="00756564">
      <w:pPr>
        <w:rPr>
          <w:rFonts w:asciiTheme="majorHAnsi" w:eastAsiaTheme="majorEastAsia" w:hAnsiTheme="majorHAnsi" w:cstheme="majorBidi"/>
          <w:b/>
          <w:bCs/>
          <w:smallCaps/>
          <w:color w:val="000000" w:themeColor="text1"/>
          <w:sz w:val="36"/>
          <w:szCs w:val="36"/>
        </w:rPr>
      </w:pPr>
      <w:bookmarkStart w:id="38" w:name="_Toc79766281"/>
      <w:r>
        <w:br w:type="page"/>
      </w:r>
    </w:p>
    <w:p w14:paraId="0E51A2F1" w14:textId="719E8FC6" w:rsidR="008202D2" w:rsidRDefault="008202D2" w:rsidP="008202D2">
      <w:pPr>
        <w:pStyle w:val="Heading1"/>
      </w:pPr>
      <w:r>
        <w:lastRenderedPageBreak/>
        <w:t>Method of Moments</w:t>
      </w:r>
      <w:bookmarkEnd w:id="38"/>
    </w:p>
    <w:p w14:paraId="6CE4BD4E" w14:textId="461EED54" w:rsidR="008202D2" w:rsidRDefault="008202D2" w:rsidP="008202D2">
      <w:r>
        <w:t>The process of discretizing the integral equations can be done using the Method of Moments (MoM).</w:t>
      </w:r>
      <w:r w:rsidR="00E210B7">
        <w:t xml:space="preserve">  The geometry of the scatterer is first discretized into </w:t>
      </w:r>
      <w:r w:rsidR="00D625C6" w:rsidRPr="00D625C6">
        <w:rPr>
          <w:i/>
          <w:iCs/>
        </w:rPr>
        <w:t>N</w:t>
      </w:r>
      <w:r w:rsidR="00D625C6">
        <w:t xml:space="preserve"> </w:t>
      </w:r>
      <w:r w:rsidR="00E210B7">
        <w:t>elements.  In this case, (as is the case in my code) planar triangle elements will be used to form the so-called mesh for the scatterer.  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9" w:name="_Toc79766282"/>
      <w:r>
        <w:t>Sound-soft</w:t>
      </w:r>
      <w:bookmarkEnd w:id="39"/>
      <w:r>
        <w:t xml:space="preserve"> </w:t>
      </w:r>
    </w:p>
    <w:p w14:paraId="145B480D" w14:textId="31281E06" w:rsidR="0003355C" w:rsidRDefault="00D625C6" w:rsidP="00344AE9">
      <w:r>
        <w:t>Step one is discretizing the sources on the mesh using a set of basis functions.  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654A5C"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6228B1DF" w:rsidR="00100614" w:rsidRPr="00780177" w:rsidRDefault="00100614" w:rsidP="002F3230">
            <w:pPr>
              <w:pStyle w:val="Caption"/>
            </w:pPr>
            <w:r w:rsidRPr="00780177">
              <w:t>(</w:t>
            </w:r>
            <w:fldSimple w:instr=" STYLEREF  \s 1 ">
              <w:r w:rsidR="0015217A">
                <w:rPr>
                  <w:noProof/>
                </w:rPr>
                <w:t>4</w:t>
              </w:r>
            </w:fldSimple>
            <w:r w:rsidRPr="00780177">
              <w:t>.</w:t>
            </w:r>
            <w:fldSimple w:instr=" SEQ Equation \* ARABIC \s 1 ">
              <w:r w:rsidR="0015217A">
                <w:rPr>
                  <w:noProof/>
                </w:rPr>
                <w:t>1</w:t>
              </w:r>
            </w:fldSimple>
            <w:r w:rsidRPr="00780177">
              <w:t>)</w:t>
            </w:r>
          </w:p>
        </w:tc>
      </w:tr>
    </w:tbl>
    <w:p w14:paraId="2A037E80" w14:textId="00A5D948"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w:t>
      </w:r>
      <w:r w:rsidR="00173A8B">
        <w:t xml:space="preserve"> approximately</w:t>
      </w:r>
      <w:r>
        <w:t xml:space="preserve"> represented </w:t>
      </w:r>
      <w:r w:rsidR="00173A8B">
        <w:t xml:space="preserve">on the mesh </w:t>
      </w:r>
      <w:r>
        <w:t>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6BBAD2BB" w:rsidR="00D625C6" w:rsidRPr="00780177" w:rsidRDefault="00D625C6" w:rsidP="002F3230">
            <w:pPr>
              <w:pStyle w:val="Caption"/>
            </w:pPr>
            <w:bookmarkStart w:id="40" w:name="_Ref72338011"/>
            <w:r w:rsidRPr="00780177">
              <w:t>(</w:t>
            </w:r>
            <w:fldSimple w:instr=" STYLEREF  \s 1 ">
              <w:r w:rsidR="0015217A">
                <w:rPr>
                  <w:noProof/>
                </w:rPr>
                <w:t>4</w:t>
              </w:r>
            </w:fldSimple>
            <w:r w:rsidRPr="00780177">
              <w:t>.</w:t>
            </w:r>
            <w:fldSimple w:instr=" SEQ Equation \* ARABIC \s 1 ">
              <w:r w:rsidR="0015217A">
                <w:rPr>
                  <w:noProof/>
                </w:rPr>
                <w:t>2</w:t>
              </w:r>
            </w:fldSimple>
            <w:bookmarkEnd w:id="40"/>
            <w:r w:rsidRPr="00780177">
              <w:t>)</w:t>
            </w:r>
          </w:p>
        </w:tc>
      </w:tr>
    </w:tbl>
    <w:p w14:paraId="16EF96E3" w14:textId="080D2725"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25EBE015" w:rsidR="00B47BBC" w:rsidRPr="00780177" w:rsidRDefault="00B47BBC" w:rsidP="002F3230">
            <w:pPr>
              <w:pStyle w:val="Caption"/>
            </w:pPr>
            <w:bookmarkStart w:id="41" w:name="_Ref72337881"/>
            <w:r w:rsidRPr="00780177">
              <w:t>(</w:t>
            </w:r>
            <w:fldSimple w:instr=" STYLEREF  \s 1 ">
              <w:r w:rsidR="0015217A">
                <w:rPr>
                  <w:noProof/>
                </w:rPr>
                <w:t>4</w:t>
              </w:r>
            </w:fldSimple>
            <w:r w:rsidRPr="00780177">
              <w:t>.</w:t>
            </w:r>
            <w:fldSimple w:instr=" SEQ Equation \* ARABIC \s 1 ">
              <w:r w:rsidR="0015217A">
                <w:rPr>
                  <w:noProof/>
                </w:rPr>
                <w:t>3</w:t>
              </w:r>
            </w:fldSimple>
            <w:bookmarkEnd w:id="41"/>
            <w:r w:rsidRPr="00780177">
              <w:t>)</w:t>
            </w:r>
          </w:p>
        </w:tc>
      </w:tr>
    </w:tbl>
    <w:p w14:paraId="778C6E85" w14:textId="32CB8DCD" w:rsidR="00B47BBC" w:rsidRDefault="00173B51" w:rsidP="00344AE9">
      <w:r>
        <w:t xml:space="preserve">Where the integral is now over the surface of the </w:t>
      </w:r>
      <w:r w:rsidRPr="00173B51">
        <w:rPr>
          <w:i/>
          <w:iCs/>
        </w:rPr>
        <w:t>n</w:t>
      </w:r>
      <w:r>
        <w:t xml:space="preserve">-th element only.  </w:t>
      </w:r>
      <w:r w:rsidR="00A80DD5" w:rsidRPr="00173B51">
        <w:t>The</w:t>
      </w:r>
      <w:r w:rsidR="00A80DD5">
        <w:t xml:space="preserve"> next step is known as the testing procedure which will provide a matrix equation </w:t>
      </w:r>
      <w:r w:rsidR="00173A8B">
        <w:t>with</w:t>
      </w:r>
      <w:r w:rsidR="00A80DD5">
        <w:t xml:space="preserve">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  The left and right sides</w:t>
      </w:r>
      <w:r w:rsidR="00100614">
        <w:t xml:space="preserve"> of equation </w:t>
      </w:r>
      <w:r w:rsidR="00100614">
        <w:fldChar w:fldCharType="begin"/>
      </w:r>
      <w:r w:rsidR="00100614">
        <w:instrText xml:space="preserve"> REF _Ref72337881 \h </w:instrText>
      </w:r>
      <w:r w:rsidR="00100614">
        <w:fldChar w:fldCharType="separate"/>
      </w:r>
      <w:r w:rsidR="0015217A" w:rsidRPr="00780177">
        <w:t>(</w:t>
      </w:r>
      <w:r w:rsidR="0015217A">
        <w:rPr>
          <w:noProof/>
        </w:rPr>
        <w:t>4</w:t>
      </w:r>
      <w:r w:rsidR="0015217A" w:rsidRPr="00780177">
        <w:t>.</w:t>
      </w:r>
      <w:r w:rsidR="0015217A">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0015217A" w:rsidRPr="00780177">
        <w:t>(</w:t>
      </w:r>
      <w:r w:rsidR="0015217A">
        <w:rPr>
          <w:noProof/>
        </w:rPr>
        <w:t>4</w:t>
      </w:r>
      <w:r w:rsidR="0015217A" w:rsidRPr="00780177">
        <w:t>.</w:t>
      </w:r>
      <w:r w:rsidR="0015217A">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58649C96" w:rsidR="00173B51" w:rsidRPr="00780177" w:rsidRDefault="00173B51" w:rsidP="002F3230">
            <w:pPr>
              <w:pStyle w:val="Caption"/>
            </w:pPr>
            <w:r w:rsidRPr="00780177">
              <w:t>(</w:t>
            </w:r>
            <w:fldSimple w:instr=" STYLEREF  \s 1 ">
              <w:r w:rsidR="0015217A">
                <w:rPr>
                  <w:noProof/>
                </w:rPr>
                <w:t>4</w:t>
              </w:r>
            </w:fldSimple>
            <w:r w:rsidRPr="00780177">
              <w:t>.</w:t>
            </w:r>
            <w:fldSimple w:instr=" SEQ Equation \* ARABIC \s 1 ">
              <w:r w:rsidR="0015217A">
                <w:rPr>
                  <w:noProof/>
                </w:rPr>
                <w:t>4</w:t>
              </w:r>
            </w:fldSimple>
            <w:r w:rsidRPr="00780177">
              <w:t>)</w:t>
            </w:r>
          </w:p>
        </w:tc>
      </w:tr>
    </w:tbl>
    <w:p w14:paraId="6851C629" w14:textId="071737CB" w:rsidR="00E47E2A" w:rsidRPr="0081092E" w:rsidRDefault="00E47E2A" w:rsidP="00344AE9">
      <w:r>
        <w:t xml:space="preserve">When considering all </w:t>
      </w:r>
      <m:oMath>
        <m:r>
          <w:rPr>
            <w:rFonts w:ascii="Cambria Math" w:hAnsi="Cambria Math"/>
          </w:rPr>
          <m:t>m∈[1,N]</m:t>
        </m:r>
      </m:oMath>
      <w:r>
        <w:t xml:space="preserve"> this forms a matrix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E47E2A" w:rsidRPr="00780177" w14:paraId="73413A9D" w14:textId="77777777" w:rsidTr="0081092E">
        <w:tc>
          <w:tcPr>
            <w:tcW w:w="341" w:type="pct"/>
          </w:tcPr>
          <w:p w14:paraId="36A6A2A1" w14:textId="77777777" w:rsidR="00E47E2A" w:rsidRDefault="00E47E2A" w:rsidP="00E67555"/>
        </w:tc>
        <w:tc>
          <w:tcPr>
            <w:tcW w:w="4292" w:type="pct"/>
          </w:tcPr>
          <w:p w14:paraId="31B9C019" w14:textId="0ADD0F66" w:rsidR="00E47E2A" w:rsidRPr="0081092E" w:rsidRDefault="0081092E" w:rsidP="00E67555">
            <w:pPr>
              <w:rPr>
                <w:b/>
                <w:bCs/>
                <w:iCs/>
              </w:rPr>
            </w:pPr>
            <m:oMathPara>
              <m:oMath>
                <m:r>
                  <m:rPr>
                    <m:sty m:val="b"/>
                  </m:rPr>
                  <w:rPr>
                    <w:rFonts w:ascii="Cambria Math" w:hAnsi="Cambria Math"/>
                  </w:rPr>
                  <m:t xml:space="preserve">                                   ZJ=V</m:t>
                </m:r>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8" w:type="pct"/>
          </w:tcPr>
          <w:p w14:paraId="69BCE637" w14:textId="77777777" w:rsidR="00DB0A58" w:rsidRDefault="00DB0A58" w:rsidP="0081092E">
            <w:pPr>
              <w:pStyle w:val="Caption"/>
              <w:jc w:val="left"/>
            </w:pPr>
          </w:p>
          <w:p w14:paraId="2790A61C" w14:textId="257FAF77" w:rsidR="00E47E2A" w:rsidRPr="00780177" w:rsidRDefault="00E47E2A" w:rsidP="002F3230">
            <w:pPr>
              <w:pStyle w:val="Caption"/>
            </w:pPr>
            <w:bookmarkStart w:id="42" w:name="_Ref72403444"/>
            <w:bookmarkStart w:id="43" w:name="_Ref79490991"/>
            <w:r w:rsidRPr="00780177">
              <w:t>(</w:t>
            </w:r>
            <w:fldSimple w:instr=" STYLEREF  \s 1 ">
              <w:r w:rsidR="0015217A">
                <w:rPr>
                  <w:noProof/>
                </w:rPr>
                <w:t>4</w:t>
              </w:r>
            </w:fldSimple>
            <w:r w:rsidRPr="00780177">
              <w:t>.</w:t>
            </w:r>
            <w:fldSimple w:instr=" SEQ Equation \* ARABIC \s 1 ">
              <w:r w:rsidR="0015217A">
                <w:rPr>
                  <w:noProof/>
                </w:rPr>
                <w:t>5</w:t>
              </w:r>
            </w:fldSimple>
            <w:bookmarkEnd w:id="42"/>
            <w:r w:rsidRPr="00780177">
              <w:t>)</w:t>
            </w:r>
            <w:bookmarkEnd w:id="43"/>
          </w:p>
        </w:tc>
      </w:tr>
    </w:tbl>
    <w:p w14:paraId="2006392C" w14:textId="4677802B" w:rsidR="0081092E" w:rsidRDefault="0081092E" w:rsidP="0081092E">
      <w:pPr>
        <w:spacing w:before="120"/>
        <w:rPr>
          <w:i/>
        </w:rPr>
      </w:pPr>
      <w:r>
        <w:rPr>
          <w:iCs/>
        </w:rPr>
        <w:t xml:space="preserve">Where </w:t>
      </w:r>
      <w:r>
        <w:rPr>
          <w:b/>
          <w:bCs/>
          <w:iCs/>
        </w:rPr>
        <w:t>Z</w:t>
      </w:r>
      <w:r>
        <w:rPr>
          <w:iCs/>
        </w:rPr>
        <w:t xml:space="preserve"> is a square matrix of size </w:t>
      </w:r>
      <m:oMath>
        <m:r>
          <w:rPr>
            <w:rFonts w:ascii="Cambria Math" w:hAnsi="Cambria Math"/>
          </w:rPr>
          <m:t>N×N</m:t>
        </m:r>
      </m:oMath>
      <w:r>
        <w:rPr>
          <w:iCs/>
        </w:rPr>
        <w:t xml:space="preserve"> and </w:t>
      </w:r>
      <w:r>
        <w:rPr>
          <w:b/>
          <w:bCs/>
          <w:iCs/>
        </w:rPr>
        <w:t>J</w:t>
      </w:r>
      <w:r>
        <w:rPr>
          <w:iCs/>
        </w:rPr>
        <w:t xml:space="preserve"> and </w:t>
      </w:r>
      <w:r>
        <w:rPr>
          <w:b/>
          <w:bCs/>
          <w:iCs/>
        </w:rPr>
        <w:t>V</w:t>
      </w:r>
      <w:r>
        <w:rPr>
          <w:iCs/>
        </w:rPr>
        <w:t xml:space="preserve"> are column vectors of size </w:t>
      </w:r>
      <w:r w:rsidRPr="006372D0">
        <w:rPr>
          <w:i/>
        </w:rPr>
        <w:t>N</w:t>
      </w:r>
      <w:r>
        <w:rPr>
          <w:i/>
        </w:rPr>
        <w:t>.</w:t>
      </w:r>
    </w:p>
    <w:p w14:paraId="717CCBE8" w14:textId="47523A09" w:rsidR="00875652" w:rsidRPr="00875652" w:rsidRDefault="00875652" w:rsidP="0081092E">
      <w:pPr>
        <w:spacing w:before="120"/>
        <w:rPr>
          <w:iCs/>
        </w:rPr>
      </w:pPr>
      <w:r w:rsidRPr="002D76DA">
        <w:rPr>
          <w:iCs/>
          <w:highlight w:val="yellow"/>
        </w:rPr>
        <w:t xml:space="preserve">Need to add MoM implementation of </w:t>
      </w:r>
      <w:r w:rsidR="002D76DA" w:rsidRPr="002D76DA">
        <w:rPr>
          <w:iCs/>
          <w:highlight w:val="yellow"/>
        </w:rPr>
        <w:t>soft normal derivative IE</w:t>
      </w:r>
    </w:p>
    <w:p w14:paraId="31732E00" w14:textId="30052F89" w:rsidR="00BB650A" w:rsidRDefault="00BB650A" w:rsidP="00DB0A58">
      <w:pPr>
        <w:pStyle w:val="Heading2"/>
      </w:pPr>
      <w:bookmarkStart w:id="44" w:name="_Toc79766283"/>
      <w:r>
        <w:lastRenderedPageBreak/>
        <w:t>Sound-Soft CFIE</w:t>
      </w:r>
      <w:bookmarkEnd w:id="44"/>
    </w:p>
    <w:p w14:paraId="51FD64A6" w14:textId="75366164" w:rsidR="0074057A" w:rsidRPr="0074057A" w:rsidRDefault="0074057A" w:rsidP="0074057A">
      <w:r>
        <w:t>We can no</w:t>
      </w:r>
      <w:r w:rsidR="00866917">
        <w:t>w use MoM terminology and notation to gleam more insight in to</w:t>
      </w:r>
      <w:r w:rsidR="00493163">
        <w:t xml:space="preserve"> the</w:t>
      </w:r>
      <w:r w:rsidR="00866917">
        <w:t xml:space="preserve"> mathematical resonance problem of the non-combined</w:t>
      </w:r>
      <w:r w:rsidR="002842EF">
        <w:t xml:space="preserve"> field integral equations.  </w:t>
      </w:r>
      <w:r w:rsidR="00250EA8">
        <w:t xml:space="preserve">At or near these resonances, </w:t>
      </w:r>
      <w:r w:rsidR="003862CB">
        <w:t xml:space="preserve">the </w:t>
      </w:r>
      <w:r w:rsidR="002C1FDE">
        <w:t>excitation vector</w:t>
      </w:r>
      <w:r w:rsidR="003862CB">
        <w:t xml:space="preserve">, </w:t>
      </w:r>
      <w:r w:rsidR="003862CB" w:rsidRPr="003862CB">
        <w:rPr>
          <w:b/>
          <w:bCs/>
        </w:rPr>
        <w:t>V</w:t>
      </w:r>
      <w:r w:rsidR="003862CB">
        <w:t xml:space="preserve">, becomes closer and closer to zero and </w:t>
      </w:r>
      <w:r w:rsidR="00250EA8">
        <w:t>the cond</w:t>
      </w:r>
      <w:r w:rsidR="002842EF">
        <w:t xml:space="preserve">ition number of the matrix </w:t>
      </w:r>
      <w:r w:rsidR="002842EF" w:rsidRPr="00825096">
        <w:rPr>
          <w:b/>
          <w:bCs/>
        </w:rPr>
        <w:t>Z</w:t>
      </w:r>
      <w:r w:rsidR="002842EF">
        <w:t xml:space="preserve"> spikes</w:t>
      </w:r>
      <w:r w:rsidR="00D97679">
        <w:t>.  These become</w:t>
      </w:r>
      <w:r w:rsidR="002842EF">
        <w:t xml:space="preserve"> more frequent the higher the frequency is.  At these spikes, it is unlikely any solver will converge to the true solution to the problem.  To alleviate this problem, we want an integral equation formulation in which </w:t>
      </w:r>
      <w:r w:rsidR="002C1FDE" w:rsidRPr="002C1FDE">
        <w:rPr>
          <w:b/>
          <w:bCs/>
        </w:rPr>
        <w:t>V</w:t>
      </w:r>
      <w:r w:rsidR="002C1FDE">
        <w:t xml:space="preserve"> </w:t>
      </w:r>
      <w:r w:rsidR="002842EF">
        <w:t>is only zero when the surface sources themselves are zero.  To achieve this, we introduce the combined field integral equation (CFIE) which can be formed with either sound-soft or sound-hard boundary conditions.</w:t>
      </w:r>
    </w:p>
    <w:p w14:paraId="3937EC0E" w14:textId="0ED5692C" w:rsidR="00BB650A" w:rsidRPr="00BB650A" w:rsidRDefault="00BB650A" w:rsidP="00BB650A">
      <w:r>
        <w:t xml:space="preserve">The sound-soft CFIE is discretized following the same procedure as for the sound-soft IE.  First substitute in the discretized form of the source terms given by equation </w:t>
      </w:r>
      <w:r>
        <w:fldChar w:fldCharType="begin"/>
      </w:r>
      <w:r>
        <w:instrText xml:space="preserve"> REF _Ref72338011 \h </w:instrText>
      </w:r>
      <w:r>
        <w:fldChar w:fldCharType="separate"/>
      </w:r>
      <w:r w:rsidR="0015217A" w:rsidRPr="00780177">
        <w:t>(</w:t>
      </w:r>
      <w:r w:rsidR="0015217A">
        <w:rPr>
          <w:noProof/>
        </w:rPr>
        <w:t>4</w:t>
      </w:r>
      <w:r w:rsidR="0015217A" w:rsidRPr="00780177">
        <w:t>.</w:t>
      </w:r>
      <w:r w:rsidR="0015217A">
        <w:rPr>
          <w:noProof/>
        </w:rPr>
        <w:t>2</w:t>
      </w:r>
      <w:r>
        <w:fldChar w:fldCharType="end"/>
      </w:r>
      <w:r>
        <w:t xml:space="preserve">) into equation </w:t>
      </w:r>
      <w:r>
        <w:fldChar w:fldCharType="begin"/>
      </w:r>
      <w:r>
        <w:instrText xml:space="preserve"> REF _Ref72504649 \h </w:instrText>
      </w:r>
      <w:r>
        <w:fldChar w:fldCharType="separate"/>
      </w:r>
      <w:r w:rsidR="0015217A" w:rsidRPr="00780177">
        <w:t>(</w:t>
      </w:r>
      <w:r w:rsidR="0015217A">
        <w:rPr>
          <w:noProof/>
        </w:rPr>
        <w:t>3</w:t>
      </w:r>
      <w:r w:rsidR="0015217A" w:rsidRPr="00780177">
        <w:t>.</w:t>
      </w:r>
      <w:r w:rsidR="0015217A">
        <w:rPr>
          <w:noProof/>
        </w:rPr>
        <w:t>10</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63EDC026"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73C45174" w:rsidR="00BB650A" w:rsidRPr="00780177" w:rsidRDefault="00BB650A" w:rsidP="00605770">
            <w:pPr>
              <w:pStyle w:val="Caption"/>
            </w:pPr>
            <w:r w:rsidRPr="00780177">
              <w:t>(</w:t>
            </w:r>
            <w:fldSimple w:instr=" STYLEREF  \s 1 ">
              <w:r w:rsidR="0015217A">
                <w:rPr>
                  <w:noProof/>
                </w:rPr>
                <w:t>4</w:t>
              </w:r>
            </w:fldSimple>
            <w:r w:rsidRPr="00780177">
              <w:t>.</w:t>
            </w:r>
            <w:fldSimple w:instr=" SEQ Equation \* ARABIC \s 1 ">
              <w:r w:rsidR="0015217A">
                <w:rPr>
                  <w:noProof/>
                </w:rPr>
                <w:t>6</w:t>
              </w:r>
            </w:fldSimple>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90535" w:rsidRPr="00780177" w14:paraId="350BC9E0" w14:textId="77777777" w:rsidTr="001A2D57">
        <w:trPr>
          <w:trHeight w:val="1791"/>
        </w:trPr>
        <w:tc>
          <w:tcPr>
            <w:tcW w:w="340" w:type="pct"/>
          </w:tcPr>
          <w:p w14:paraId="3AD778EE" w14:textId="77777777" w:rsidR="00A90535" w:rsidRDefault="00A90535" w:rsidP="00296D71"/>
        </w:tc>
        <w:tc>
          <w:tcPr>
            <w:tcW w:w="4292" w:type="pct"/>
          </w:tcPr>
          <w:p w14:paraId="77470E5C" w14:textId="7BDE0F8E" w:rsidR="009117B3" w:rsidRDefault="009117B3"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Para>
          </w:p>
        </w:tc>
        <w:tc>
          <w:tcPr>
            <w:tcW w:w="368" w:type="pct"/>
          </w:tcPr>
          <w:p w14:paraId="7BFEDFB2" w14:textId="77777777" w:rsidR="00A90535" w:rsidRDefault="00A90535" w:rsidP="00296D71">
            <w:pPr>
              <w:pStyle w:val="Caption"/>
            </w:pPr>
          </w:p>
          <w:p w14:paraId="28CF3FA8" w14:textId="77777777" w:rsidR="00A90535" w:rsidRDefault="00A90535" w:rsidP="00A90535">
            <w:pPr>
              <w:pStyle w:val="Caption"/>
              <w:jc w:val="left"/>
            </w:pPr>
            <w:r w:rsidRPr="00780177">
              <w:t xml:space="preserve"> </w:t>
            </w:r>
          </w:p>
          <w:p w14:paraId="272423F5" w14:textId="77777777" w:rsidR="00596D03" w:rsidRDefault="00596D03" w:rsidP="00596D03"/>
          <w:p w14:paraId="42B1AB77" w14:textId="0F3349AB" w:rsidR="00596D03" w:rsidRPr="00596D03" w:rsidRDefault="00596D03" w:rsidP="00596D03">
            <w:bookmarkStart w:id="45" w:name="_Ref79500038"/>
            <w:r w:rsidRPr="00780177">
              <w:t>(</w:t>
            </w:r>
            <w:fldSimple w:instr=" STYLEREF  \s 1 ">
              <w:r w:rsidR="0015217A">
                <w:rPr>
                  <w:noProof/>
                </w:rPr>
                <w:t>4</w:t>
              </w:r>
            </w:fldSimple>
            <w:r w:rsidRPr="00780177">
              <w:t>.</w:t>
            </w:r>
            <w:fldSimple w:instr=" SEQ Equation \* ARABIC \s 1 ">
              <w:r w:rsidR="0015217A">
                <w:rPr>
                  <w:noProof/>
                </w:rPr>
                <w:t>7</w:t>
              </w:r>
            </w:fldSimple>
            <w:r w:rsidRPr="00780177">
              <w:t>)</w:t>
            </w:r>
            <w:bookmarkEnd w:id="45"/>
          </w:p>
        </w:tc>
      </w:tr>
    </w:tbl>
    <w:p w14:paraId="426C6035" w14:textId="1D6E958C" w:rsidR="009117B3" w:rsidRDefault="009117B3" w:rsidP="00BB650A">
      <w:r>
        <w:t>Noting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1A2D57" w:rsidRPr="00780177" w14:paraId="5C45526C" w14:textId="77777777" w:rsidTr="00296D71">
        <w:trPr>
          <w:trHeight w:val="1791"/>
        </w:trPr>
        <w:tc>
          <w:tcPr>
            <w:tcW w:w="340" w:type="pct"/>
          </w:tcPr>
          <w:p w14:paraId="60653E15" w14:textId="77777777" w:rsidR="001A2D57" w:rsidRDefault="001A2D57" w:rsidP="00296D71"/>
        </w:tc>
        <w:tc>
          <w:tcPr>
            <w:tcW w:w="4292" w:type="pct"/>
          </w:tcPr>
          <w:p w14:paraId="270B8D56" w14:textId="6367D303" w:rsidR="001A2D57" w:rsidRDefault="001A2D57"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d>
                  <m:dPr>
                    <m:begChr m:val="["/>
                    <m:endChr m:val="]"/>
                    <m:ctrlPr>
                      <w:rPr>
                        <w:rFonts w:ascii="Cambria Math" w:hAnsi="Cambria Math"/>
                        <w:i/>
                        <w:iCs/>
                      </w:rPr>
                    </m:ctrlPr>
                  </m:dPr>
                  <m:e>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e>
                    </m:d>
                  </m:e>
                </m:d>
                <m:r>
                  <m:rPr>
                    <m:sty m:val="p"/>
                  </m:rPr>
                  <w:rPr>
                    <w:rFonts w:ascii="Cambria Math" w:hAnsi="Cambria Math"/>
                  </w:rPr>
                  <w:br/>
                </m:r>
              </m:oMath>
            </m:oMathPara>
          </w:p>
        </w:tc>
        <w:tc>
          <w:tcPr>
            <w:tcW w:w="368" w:type="pct"/>
          </w:tcPr>
          <w:p w14:paraId="26D35E9D" w14:textId="725B9ABE" w:rsidR="001A2D57" w:rsidRDefault="001A2D57" w:rsidP="00296D71">
            <w:pPr>
              <w:pStyle w:val="Caption"/>
              <w:jc w:val="left"/>
            </w:pPr>
          </w:p>
          <w:p w14:paraId="15E17C3D" w14:textId="77777777" w:rsidR="001A2D57" w:rsidRDefault="001A2D57" w:rsidP="00296D71"/>
          <w:p w14:paraId="0667EEEB" w14:textId="5B0438F5" w:rsidR="001A2D57" w:rsidRPr="00596D03" w:rsidRDefault="001A2D57" w:rsidP="00296D71">
            <w:bookmarkStart w:id="46" w:name="_Ref79764764"/>
            <w:r w:rsidRPr="00780177">
              <w:t>(</w:t>
            </w:r>
            <w:fldSimple w:instr=" STYLEREF  \s 1 ">
              <w:r w:rsidR="0015217A">
                <w:rPr>
                  <w:noProof/>
                </w:rPr>
                <w:t>4</w:t>
              </w:r>
            </w:fldSimple>
            <w:r w:rsidRPr="00780177">
              <w:t>.</w:t>
            </w:r>
            <w:fldSimple w:instr=" SEQ Equation \* ARABIC \s 1 ">
              <w:r w:rsidR="0015217A">
                <w:rPr>
                  <w:noProof/>
                </w:rPr>
                <w:t>8</w:t>
              </w:r>
            </w:fldSimple>
            <w:r w:rsidRPr="00780177">
              <w:t>)</w:t>
            </w:r>
            <w:bookmarkEnd w:id="46"/>
          </w:p>
        </w:tc>
      </w:tr>
    </w:tbl>
    <w:p w14:paraId="335C1945" w14:textId="021A987A" w:rsidR="00596D03" w:rsidRDefault="00596D03" w:rsidP="00BB650A">
      <w:r w:rsidRPr="00596D03">
        <w:t>Which</w:t>
      </w:r>
      <w:r>
        <w:t xml:space="preserve"> is a matrix equation</w:t>
      </w:r>
      <w:r w:rsidR="00B33367">
        <w:t xml:space="preserve"> where</w:t>
      </w:r>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6530"/>
        <w:gridCol w:w="688"/>
      </w:tblGrid>
      <w:tr w:rsidR="00596D03" w:rsidRPr="00780177" w14:paraId="03840460" w14:textId="77777777" w:rsidTr="001A2D57">
        <w:tc>
          <w:tcPr>
            <w:tcW w:w="1337" w:type="pct"/>
          </w:tcPr>
          <w:p w14:paraId="0200B60C" w14:textId="77777777" w:rsidR="00596D03" w:rsidRDefault="00596D03" w:rsidP="00296D71"/>
        </w:tc>
        <w:tc>
          <w:tcPr>
            <w:tcW w:w="3297" w:type="pct"/>
          </w:tcPr>
          <w:p w14:paraId="4468D9D7" w14:textId="77777777" w:rsidR="00596D03" w:rsidRPr="001A2D57" w:rsidRDefault="00654A5C" w:rsidP="00296D71">
            <m:oMathPara>
              <m:oMathParaPr>
                <m:jc m:val="left"/>
              </m:oMathParaPr>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p w14:paraId="402DF468" w14:textId="710D6FCC" w:rsidR="001A2D57" w:rsidRPr="001A2D57" w:rsidRDefault="00654A5C" w:rsidP="00296D71">
            <m:oMathPara>
              <m:oMathParaPr>
                <m:jc m:val="left"/>
              </m:oMathParaP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p w14:paraId="70549E5B" w14:textId="11FD82D8" w:rsidR="00596D03" w:rsidRPr="001A2D57" w:rsidRDefault="00654A5C" w:rsidP="00296D71">
            <m:oMathPara>
              <m:oMathParaPr>
                <m:jc m:val="left"/>
              </m:oMathParaPr>
              <m:oMath>
                <m:sSubSup>
                  <m:sSubSupPr>
                    <m:ctrlPr>
                      <w:rPr>
                        <w:rFonts w:ascii="Cambria Math" w:hAnsi="Cambria Math"/>
                        <w:i/>
                      </w:rPr>
                    </m:ctrlPr>
                  </m:sSubSupPr>
                  <m:e>
                    <m:r>
                      <m:rPr>
                        <m:sty m:val="b"/>
                      </m:rPr>
                      <w:rPr>
                        <w:rFonts w:ascii="Cambria Math" w:hAnsi="Cambria Math"/>
                      </w:rPr>
                      <m:t>V</m:t>
                    </m:r>
                    <m:ctrlPr>
                      <w:rPr>
                        <w:rFonts w:ascii="Cambria Math" w:hAnsi="Cambria Math"/>
                        <w:b/>
                      </w:rPr>
                    </m:ctrlPr>
                  </m:e>
                  <m:sub>
                    <m:r>
                      <w:rPr>
                        <w:rFonts w:ascii="Cambria Math" w:hAnsi="Cambria Math"/>
                      </w:rPr>
                      <m:t>m</m:t>
                    </m:r>
                  </m:sub>
                  <m:sup>
                    <m:r>
                      <w:rPr>
                        <w:rFonts w:ascii="Cambria Math" w:hAnsi="Cambria Math"/>
                      </w:rPr>
                      <m:t>ND</m:t>
                    </m:r>
                  </m:sup>
                </m:sSub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5" w:type="pct"/>
          </w:tcPr>
          <w:p w14:paraId="794C0B82" w14:textId="77777777" w:rsidR="00596D03" w:rsidRDefault="00596D03" w:rsidP="00296D71">
            <w:pPr>
              <w:pStyle w:val="Caption"/>
            </w:pPr>
          </w:p>
          <w:p w14:paraId="75627422" w14:textId="77777777" w:rsidR="00596D03" w:rsidRDefault="00596D03" w:rsidP="00296D71">
            <w:pPr>
              <w:pStyle w:val="Caption"/>
            </w:pPr>
          </w:p>
          <w:p w14:paraId="5D0E2A92" w14:textId="1E161659" w:rsidR="00596D03" w:rsidRPr="00780177" w:rsidRDefault="00596D03" w:rsidP="00296D71">
            <w:pPr>
              <w:pStyle w:val="Caption"/>
            </w:pPr>
            <w:r w:rsidRPr="00780177">
              <w:lastRenderedPageBreak/>
              <w:t>(</w:t>
            </w:r>
            <w:fldSimple w:instr=" STYLEREF  \s 1 ">
              <w:r w:rsidR="0015217A">
                <w:rPr>
                  <w:noProof/>
                </w:rPr>
                <w:t>4</w:t>
              </w:r>
            </w:fldSimple>
            <w:r w:rsidRPr="00780177">
              <w:t>.</w:t>
            </w:r>
            <w:fldSimple w:instr=" SEQ Equation \* ARABIC \s 1 ">
              <w:r w:rsidR="0015217A">
                <w:rPr>
                  <w:noProof/>
                </w:rPr>
                <w:t>9</w:t>
              </w:r>
            </w:fldSimple>
            <w:r w:rsidRPr="00780177">
              <w:t>)</w:t>
            </w:r>
          </w:p>
        </w:tc>
      </w:tr>
    </w:tbl>
    <w:p w14:paraId="413123DD" w14:textId="7C5CF64E" w:rsidR="00596D03" w:rsidRDefault="001A2D57" w:rsidP="001A2D57">
      <w:pPr>
        <w:spacing w:before="160"/>
      </w:pPr>
      <w:r>
        <w:lastRenderedPageBreak/>
        <w:t xml:space="preserve">Then equation </w:t>
      </w:r>
      <w:r w:rsidR="00B33367">
        <w:fldChar w:fldCharType="begin"/>
      </w:r>
      <w:r w:rsidR="00B33367">
        <w:instrText xml:space="preserve"> REF _Ref79764764 \h </w:instrText>
      </w:r>
      <w:r w:rsidR="00B33367">
        <w:fldChar w:fldCharType="separate"/>
      </w:r>
      <w:r w:rsidR="0015217A" w:rsidRPr="00780177">
        <w:t>(</w:t>
      </w:r>
      <w:r w:rsidR="0015217A">
        <w:rPr>
          <w:noProof/>
        </w:rPr>
        <w:t>4</w:t>
      </w:r>
      <w:r w:rsidR="0015217A" w:rsidRPr="00780177">
        <w:t>.</w:t>
      </w:r>
      <w:r w:rsidR="0015217A">
        <w:rPr>
          <w:noProof/>
        </w:rPr>
        <w:t>8</w:t>
      </w:r>
      <w:r w:rsidR="0015217A" w:rsidRPr="00780177">
        <w:t>)</w:t>
      </w:r>
      <w:r w:rsidR="00B33367">
        <w:fldChar w:fldCharType="end"/>
      </w:r>
      <w:r w:rsidR="00B33367">
        <w:t xml:space="preserve"> more </w:t>
      </w:r>
      <w:r w:rsidR="00BF0F9E">
        <w:t>succinctly</w:t>
      </w:r>
      <w:r>
        <w:t xml:space="preserve"> becomes</w:t>
      </w:r>
    </w:p>
    <w:tbl>
      <w:tblPr>
        <w:tblStyle w:val="TableGrid"/>
        <w:tblW w:w="498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7946"/>
        <w:gridCol w:w="810"/>
      </w:tblGrid>
      <w:tr w:rsidR="00956C46" w:rsidRPr="00780177" w14:paraId="66DABC27" w14:textId="77777777" w:rsidTr="00956C46">
        <w:trPr>
          <w:trHeight w:val="251"/>
        </w:trPr>
        <w:tc>
          <w:tcPr>
            <w:tcW w:w="339" w:type="pct"/>
          </w:tcPr>
          <w:p w14:paraId="3890C51B" w14:textId="77777777" w:rsidR="001A2D57" w:rsidRDefault="001A2D57" w:rsidP="00296D71"/>
        </w:tc>
        <w:tc>
          <w:tcPr>
            <w:tcW w:w="4293" w:type="pct"/>
          </w:tcPr>
          <w:p w14:paraId="24E66019" w14:textId="23823B68" w:rsidR="001A2D57" w:rsidRDefault="001A2D57" w:rsidP="00296D71">
            <m:oMathPara>
              <m:oMath>
                <m:r>
                  <w:rPr>
                    <w:rFonts w:ascii="Cambria Math" w:hAnsi="Cambria Math"/>
                  </w:rPr>
                  <m:t>α</m:t>
                </m:r>
                <m:r>
                  <m:rPr>
                    <m:sty m:val="b"/>
                  </m:rPr>
                  <w:rPr>
                    <w:rFonts w:ascii="Cambria Math" w:hAnsi="Cambria Math"/>
                  </w:rPr>
                  <m:t>V</m:t>
                </m:r>
                <m:r>
                  <w:rPr>
                    <w:rFonts w:ascii="Cambria Math" w:hAnsi="Cambria Math"/>
                  </w:rPr>
                  <m:t>+j</m:t>
                </m:r>
                <m:d>
                  <m:dPr>
                    <m:ctrlPr>
                      <w:rPr>
                        <w:rFonts w:ascii="Cambria Math" w:hAnsi="Cambria Math"/>
                        <w:i/>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V</m:t>
                    </m:r>
                  </m:e>
                  <m:sup>
                    <m:r>
                      <w:rPr>
                        <w:rFonts w:ascii="Cambria Math" w:hAnsi="Cambria Math"/>
                      </w:rPr>
                      <m:t>ND</m:t>
                    </m:r>
                  </m:sup>
                </m:sSup>
                <m:r>
                  <m:rPr>
                    <m:aln/>
                  </m:rPr>
                  <w:rPr>
                    <w:rFonts w:ascii="Cambria Math" w:hAnsi="Cambria Math"/>
                  </w:rPr>
                  <m:t>=</m:t>
                </m:r>
                <m:r>
                  <m:rPr>
                    <m:sty m:val="b"/>
                  </m:rPr>
                  <w:rPr>
                    <w:rFonts w:ascii="Cambria Math" w:hAnsi="Cambria Math"/>
                  </w:rPr>
                  <m:t>J</m:t>
                </m:r>
                <m:d>
                  <m:dPr>
                    <m:ctrlPr>
                      <w:rPr>
                        <w:rFonts w:ascii="Cambria Math" w:hAnsi="Cambria Math"/>
                        <w:i/>
                        <w:iCs/>
                      </w:rPr>
                    </m:ctrlPr>
                  </m:dPr>
                  <m:e>
                    <m:r>
                      <w:rPr>
                        <w:rFonts w:ascii="Cambria Math" w:hAnsi="Cambria Math"/>
                      </w:rPr>
                      <m:t>α</m:t>
                    </m:r>
                    <m:r>
                      <m:rPr>
                        <m:sty m:val="b"/>
                      </m:rPr>
                      <w:rPr>
                        <w:rFonts w:ascii="Cambria Math" w:hAnsi="Cambria Math"/>
                      </w:rPr>
                      <m:t>Z</m:t>
                    </m:r>
                    <m:r>
                      <w:rPr>
                        <w:rFonts w:ascii="Cambria Math" w:hAnsi="Cambria Math"/>
                      </w:rPr>
                      <m:t>+j</m:t>
                    </m:r>
                    <m:d>
                      <m:dPr>
                        <m:ctrlPr>
                          <w:rPr>
                            <w:rFonts w:ascii="Cambria Math" w:hAnsi="Cambria Math"/>
                            <w:i/>
                            <w:iCs/>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Z</m:t>
                        </m:r>
                      </m:e>
                      <m:sup>
                        <m:r>
                          <w:rPr>
                            <w:rFonts w:ascii="Cambria Math" w:hAnsi="Cambria Math"/>
                          </w:rPr>
                          <m:t>ND</m:t>
                        </m:r>
                      </m:sup>
                    </m:sSup>
                  </m:e>
                </m:d>
              </m:oMath>
            </m:oMathPara>
          </w:p>
        </w:tc>
        <w:tc>
          <w:tcPr>
            <w:tcW w:w="368" w:type="pct"/>
          </w:tcPr>
          <w:p w14:paraId="4D76EFCF" w14:textId="6BDAE890" w:rsidR="001A2D57" w:rsidRPr="00596D03" w:rsidRDefault="001A2D57" w:rsidP="00296D71">
            <w:r w:rsidRPr="00780177">
              <w:t>(</w:t>
            </w:r>
            <w:fldSimple w:instr=" STYLEREF  \s 1 ">
              <w:r w:rsidR="0015217A">
                <w:rPr>
                  <w:noProof/>
                </w:rPr>
                <w:t>4</w:t>
              </w:r>
            </w:fldSimple>
            <w:r w:rsidRPr="00780177">
              <w:t>.</w:t>
            </w:r>
            <w:fldSimple w:instr=" SEQ Equation \* ARABIC \s 1 ">
              <w:r w:rsidR="0015217A">
                <w:rPr>
                  <w:noProof/>
                </w:rPr>
                <w:t>10</w:t>
              </w:r>
            </w:fldSimple>
            <w:r w:rsidRPr="00780177">
              <w:t>)</w:t>
            </w:r>
          </w:p>
        </w:tc>
      </w:tr>
    </w:tbl>
    <w:p w14:paraId="42BF80ED" w14:textId="44B63B77" w:rsidR="000753C1" w:rsidRDefault="00B54475" w:rsidP="00BF0F9E">
      <w:pPr>
        <w:spacing w:before="120"/>
      </w:pPr>
      <w:r w:rsidRPr="000753C1">
        <w:t>Note that in practice,</w:t>
      </w:r>
      <w:r w:rsidR="000753C1" w:rsidRPr="000753C1">
        <w:t xml:space="preserve"> the first term in </w:t>
      </w: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oMath>
      <w:r w:rsidR="000753C1" w:rsidRPr="000753C1">
        <w:t xml:space="preserve"> is simply </w:t>
      </w:r>
      <w:r w:rsidR="00C77F35">
        <w:t>implemented</w:t>
      </w:r>
      <w:r w:rsidR="000753C1" w:rsidRPr="000753C1">
        <w:t xml:space="preserve"> in code</w:t>
      </w:r>
      <w:r w:rsidR="000753C1">
        <w:t xml:space="preserve"> when the spatial basis functions are pulse functions.</w:t>
      </w:r>
      <w:r w:rsidR="00E5382A">
        <w:t xml:space="preserve">  The integrand is only nonzero when </w:t>
      </w:r>
      <m:oMath>
        <m:r>
          <w:rPr>
            <w:rFonts w:ascii="Cambria Math" w:hAnsi="Cambria Math"/>
          </w:rPr>
          <m:t>n=m</m:t>
        </m:r>
      </m:oMath>
      <w:r w:rsidR="00E5382A">
        <w:t xml:space="preserve"> th</w:t>
      </w:r>
      <w:r w:rsidR="00143E83">
        <w:t>en</w:t>
      </w:r>
      <w:r w:rsidR="00E5382A">
        <w:t xml:space="preserve"> </w:t>
      </w:r>
    </w:p>
    <w:p w14:paraId="3CFCC21E" w14:textId="68B9E6E1" w:rsidR="00E5382A" w:rsidRPr="001931A2" w:rsidRDefault="00654A5C" w:rsidP="00BF0F9E">
      <w:pPr>
        <w:spacing w:before="120"/>
      </w:pPr>
      <m:oMathPara>
        <m:oMath>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nm</m:t>
                  </m:r>
                </m:sub>
              </m:sSub>
              <m:sSub>
                <m:sSubPr>
                  <m:ctrlPr>
                    <w:rPr>
                      <w:rFonts w:ascii="Cambria Math" w:hAnsi="Cambria Math"/>
                      <w:i/>
                    </w:rPr>
                  </m:ctrlPr>
                </m:sSubPr>
                <m:e>
                  <m:r>
                    <w:rPr>
                      <w:rFonts w:ascii="Cambria Math" w:hAnsi="Cambria Math"/>
                    </w:rPr>
                    <m:t>A</m:t>
                  </m:r>
                </m:e>
                <m:sub>
                  <m:r>
                    <w:rPr>
                      <w:rFonts w:ascii="Cambria Math" w:hAnsi="Cambria Math"/>
                    </w:rPr>
                    <m:t>m</m:t>
                  </m:r>
                </m:sub>
              </m:sSub>
            </m:num>
            <m:den>
              <m:r>
                <w:rPr>
                  <w:rFonts w:ascii="Cambria Math" w:hAnsi="Cambria Math"/>
                </w:rPr>
                <m:t>2</m:t>
              </m:r>
            </m:den>
          </m:f>
        </m:oMath>
      </m:oMathPara>
    </w:p>
    <w:p w14:paraId="3D059873" w14:textId="4ACC17C7" w:rsidR="00CC3A2D" w:rsidRPr="00092EC1" w:rsidRDefault="001931A2" w:rsidP="00CC3A2D">
      <w:pPr>
        <w:spacing w:before="120"/>
      </w:pPr>
      <w:r>
        <w:t xml:space="preserve">Where </w:t>
      </w:r>
      <m:oMath>
        <m:sSub>
          <m:sSubPr>
            <m:ctrlPr>
              <w:rPr>
                <w:rFonts w:ascii="Cambria Math" w:hAnsi="Cambria Math"/>
                <w:i/>
              </w:rPr>
            </m:ctrlPr>
          </m:sSubPr>
          <m:e>
            <m:r>
              <w:rPr>
                <w:rFonts w:ascii="Cambria Math" w:hAnsi="Cambria Math"/>
              </w:rPr>
              <m:t>δ</m:t>
            </m:r>
          </m:e>
          <m:sub>
            <m:r>
              <w:rPr>
                <w:rFonts w:ascii="Cambria Math" w:hAnsi="Cambria Math"/>
              </w:rPr>
              <m:t>nm</m:t>
            </m:r>
          </m:sub>
        </m:sSub>
      </m:oMath>
      <w:r>
        <w:t xml:space="preserve"> is the Kronecker delta and </w:t>
      </w:r>
      <m:oMath>
        <m:sSub>
          <m:sSubPr>
            <m:ctrlPr>
              <w:rPr>
                <w:rFonts w:ascii="Cambria Math" w:hAnsi="Cambria Math"/>
                <w:i/>
              </w:rPr>
            </m:ctrlPr>
          </m:sSubPr>
          <m:e>
            <m:r>
              <w:rPr>
                <w:rFonts w:ascii="Cambria Math" w:hAnsi="Cambria Math"/>
              </w:rPr>
              <m:t>A</m:t>
            </m:r>
          </m:e>
          <m:sub>
            <m:r>
              <w:rPr>
                <w:rFonts w:ascii="Cambria Math" w:hAnsi="Cambria Math"/>
              </w:rPr>
              <m:t>m</m:t>
            </m:r>
          </m:sub>
        </m:sSub>
      </m:oMath>
      <w:r>
        <w:t xml:space="preserve"> is the area of element </w:t>
      </w:r>
      <m:oMath>
        <m:r>
          <w:rPr>
            <w:rFonts w:ascii="Cambria Math" w:hAnsi="Cambria Math"/>
          </w:rPr>
          <m:t>m</m:t>
        </m:r>
      </m:oMath>
      <w:r>
        <w:t>.</w:t>
      </w:r>
    </w:p>
    <w:p w14:paraId="1CD56B32" w14:textId="3743E546" w:rsidR="008C4B83" w:rsidRPr="00B54475" w:rsidRDefault="008C4B83" w:rsidP="00BF0F9E">
      <w:pPr>
        <w:spacing w:before="120"/>
        <w:rPr>
          <w:b/>
          <w:iCs/>
          <w:strike/>
        </w:rPr>
      </w:pPr>
      <w:r w:rsidRPr="00B54475">
        <w:rPr>
          <w:strike/>
        </w:rPr>
        <w:t>In my code, an additional scale factor</w:t>
      </w:r>
      <w:r w:rsidR="00FB0774" w:rsidRPr="00B54475">
        <w:rPr>
          <w:strike/>
        </w:rPr>
        <w:t xml:space="preserve"> of </w:t>
      </w:r>
      <m:oMath>
        <m:r>
          <w:rPr>
            <w:rFonts w:ascii="Cambria Math" w:hAnsi="Cambria Math"/>
            <w:strike/>
          </w:rPr>
          <m:t>γ</m:t>
        </m:r>
      </m:oMath>
      <w:r w:rsidRPr="00B54475">
        <w:rPr>
          <w:strike/>
        </w:rPr>
        <w:t xml:space="preserve"> </w:t>
      </w:r>
      <w:r w:rsidR="00B33367" w:rsidRPr="00B54475">
        <w:rPr>
          <w:strike/>
        </w:rPr>
        <w:t xml:space="preserve">is added to the </w:t>
      </w:r>
      <m:oMath>
        <m:sSup>
          <m:sSupPr>
            <m:ctrlPr>
              <w:rPr>
                <w:rFonts w:ascii="Cambria Math" w:hAnsi="Cambria Math"/>
                <w:i/>
                <w:strike/>
              </w:rPr>
            </m:ctrlPr>
          </m:sSupPr>
          <m:e>
            <m:r>
              <m:rPr>
                <m:sty m:val="b"/>
              </m:rPr>
              <w:rPr>
                <w:rFonts w:ascii="Cambria Math" w:hAnsi="Cambria Math"/>
                <w:strike/>
              </w:rPr>
              <m:t>V</m:t>
            </m:r>
          </m:e>
          <m:sup>
            <m:r>
              <w:rPr>
                <w:rFonts w:ascii="Cambria Math" w:hAnsi="Cambria Math"/>
                <w:strike/>
              </w:rPr>
              <m:t>ND</m:t>
            </m:r>
          </m:sup>
        </m:sSup>
      </m:oMath>
      <w:r w:rsidR="00B33367" w:rsidRPr="00B54475">
        <w:rPr>
          <w:strike/>
        </w:rPr>
        <w:t xml:space="preserve">and </w:t>
      </w:r>
      <m:oMath>
        <m:sSup>
          <m:sSupPr>
            <m:ctrlPr>
              <w:rPr>
                <w:rFonts w:ascii="Cambria Math" w:hAnsi="Cambria Math"/>
                <w:i/>
                <w:strike/>
              </w:rPr>
            </m:ctrlPr>
          </m:sSupPr>
          <m:e>
            <m:r>
              <m:rPr>
                <m:sty m:val="b"/>
              </m:rPr>
              <w:rPr>
                <w:rFonts w:ascii="Cambria Math" w:hAnsi="Cambria Math"/>
                <w:strike/>
              </w:rPr>
              <m:t>Z</m:t>
            </m:r>
          </m:e>
          <m:sup>
            <m:r>
              <w:rPr>
                <w:rFonts w:ascii="Cambria Math" w:hAnsi="Cambria Math"/>
                <w:strike/>
              </w:rPr>
              <m:t>ND</m:t>
            </m:r>
          </m:sup>
        </m:sSup>
      </m:oMath>
      <w:r w:rsidR="00B33367" w:rsidRPr="00B54475">
        <w:rPr>
          <w:strike/>
        </w:rPr>
        <w:t xml:space="preserve"> terms to normalize the magnitude</w:t>
      </w:r>
      <w:r w:rsidR="00FB0774" w:rsidRPr="00B54475">
        <w:rPr>
          <w:strike/>
        </w:rPr>
        <w:t xml:space="preserve">s of the vector/matrix entries to those in </w:t>
      </w:r>
      <m:oMath>
        <m:r>
          <m:rPr>
            <m:sty m:val="b"/>
          </m:rPr>
          <w:rPr>
            <w:rFonts w:ascii="Cambria Math" w:hAnsi="Cambria Math"/>
            <w:strike/>
          </w:rPr>
          <m:t>V</m:t>
        </m:r>
      </m:oMath>
      <w:r w:rsidR="00FB0774" w:rsidRPr="00B54475">
        <w:rPr>
          <w:b/>
          <w:strike/>
        </w:rPr>
        <w:t xml:space="preserve"> </w:t>
      </w:r>
      <w:r w:rsidR="00FB0774" w:rsidRPr="00B54475">
        <w:rPr>
          <w:bCs/>
          <w:strike/>
        </w:rPr>
        <w:t xml:space="preserve">and </w:t>
      </w:r>
      <m:oMath>
        <m:r>
          <m:rPr>
            <m:sty m:val="b"/>
          </m:rPr>
          <w:rPr>
            <w:rFonts w:ascii="Cambria Math" w:hAnsi="Cambria Math"/>
            <w:strike/>
          </w:rPr>
          <m:t>Z.</m:t>
        </m:r>
      </m:oMath>
    </w:p>
    <w:p w14:paraId="1FD7B075" w14:textId="6BB1ECC0" w:rsidR="00BF0F9E" w:rsidRPr="00B54475" w:rsidRDefault="00BF0F9E" w:rsidP="00BF0F9E">
      <w:pPr>
        <w:spacing w:before="120"/>
        <w:rPr>
          <w:bCs/>
          <w:strike/>
        </w:rPr>
      </w:pPr>
      <m:oMathPara>
        <m:oMath>
          <m:r>
            <w:rPr>
              <w:rFonts w:ascii="Cambria Math" w:hAnsi="Cambria Math"/>
              <w:strike/>
            </w:rPr>
            <m:t>γ=</m:t>
          </m:r>
          <m:f>
            <m:fPr>
              <m:ctrlPr>
                <w:rPr>
                  <w:rFonts w:ascii="Cambria Math" w:hAnsi="Cambria Math"/>
                  <w:i/>
                  <w:strike/>
                </w:rPr>
              </m:ctrlPr>
            </m:fPr>
            <m:num>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
                        <m:sSubPr>
                          <m:ctrlPr>
                            <w:rPr>
                              <w:rFonts w:ascii="Cambria Math" w:hAnsi="Cambria Math"/>
                              <w:i/>
                              <w:strike/>
                            </w:rPr>
                          </m:ctrlPr>
                        </m:sSubPr>
                        <m:e>
                          <m:r>
                            <m:rPr>
                              <m:sty m:val="b"/>
                            </m:rPr>
                            <w:rPr>
                              <w:rFonts w:ascii="Cambria Math" w:hAnsi="Cambria Math"/>
                              <w:strike/>
                            </w:rPr>
                            <m:t>Z</m:t>
                          </m:r>
                          <m:ctrlPr>
                            <w:rPr>
                              <w:rFonts w:ascii="Cambria Math" w:hAnsi="Cambria Math"/>
                              <w:b/>
                              <w:bCs/>
                              <w:iCs/>
                              <w:strike/>
                            </w:rPr>
                          </m:ctrlPr>
                        </m:e>
                        <m:sub>
                          <m:r>
                            <w:rPr>
                              <w:rFonts w:ascii="Cambria Math" w:hAnsi="Cambria Math"/>
                              <w:strike/>
                            </w:rPr>
                            <m:t>ij</m:t>
                          </m:r>
                        </m:sub>
                      </m:sSub>
                    </m:e>
                  </m:d>
                  <m:r>
                    <w:rPr>
                      <w:rFonts w:ascii="Cambria Math" w:hAnsi="Cambria Math"/>
                      <w:strike/>
                    </w:rPr>
                    <m:t xml:space="preserve"> </m:t>
                  </m:r>
                </m:e>
              </m:nary>
            </m:num>
            <m:den>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Sup>
                        <m:sSubSupPr>
                          <m:ctrlPr>
                            <w:rPr>
                              <w:rFonts w:ascii="Cambria Math" w:hAnsi="Cambria Math"/>
                              <w:i/>
                              <w:strike/>
                            </w:rPr>
                          </m:ctrlPr>
                        </m:sSubSupPr>
                        <m:e>
                          <m:r>
                            <m:rPr>
                              <m:sty m:val="b"/>
                            </m:rPr>
                            <w:rPr>
                              <w:rFonts w:ascii="Cambria Math" w:hAnsi="Cambria Math"/>
                              <w:strike/>
                            </w:rPr>
                            <m:t>Z</m:t>
                          </m:r>
                          <m:ctrlPr>
                            <w:rPr>
                              <w:rFonts w:ascii="Cambria Math" w:hAnsi="Cambria Math"/>
                              <w:b/>
                              <w:strike/>
                            </w:rPr>
                          </m:ctrlPr>
                        </m:e>
                        <m:sub>
                          <m:r>
                            <w:rPr>
                              <w:rFonts w:ascii="Cambria Math" w:hAnsi="Cambria Math"/>
                              <w:strike/>
                            </w:rPr>
                            <m:t>ij</m:t>
                          </m:r>
                        </m:sub>
                        <m:sup>
                          <m:r>
                            <w:rPr>
                              <w:rFonts w:ascii="Cambria Math" w:hAnsi="Cambria Math"/>
                              <w:strike/>
                            </w:rPr>
                            <m:t>ND</m:t>
                          </m:r>
                        </m:sup>
                      </m:sSubSup>
                    </m:e>
                  </m:d>
                  <m:r>
                    <w:rPr>
                      <w:rFonts w:ascii="Cambria Math" w:hAnsi="Cambria Math"/>
                      <w:strike/>
                    </w:rPr>
                    <m:t xml:space="preserve"> </m:t>
                  </m:r>
                </m:e>
              </m:nary>
            </m:den>
          </m:f>
        </m:oMath>
      </m:oMathPara>
    </w:p>
    <w:p w14:paraId="73C18765" w14:textId="3501E158" w:rsidR="00DB0A58" w:rsidRDefault="00DB0A58" w:rsidP="00DB0A58">
      <w:pPr>
        <w:pStyle w:val="Heading2"/>
      </w:pPr>
      <w:bookmarkStart w:id="47" w:name="_Toc79766284"/>
      <w:r>
        <w:t>Numerical Integration</w:t>
      </w:r>
      <w:bookmarkEnd w:id="47"/>
    </w:p>
    <w:p w14:paraId="50DD0224" w14:textId="4A265CDB" w:rsidR="00ED0E9D" w:rsidRDefault="00ED0E9D" w:rsidP="00ED0E9D">
      <w:r>
        <w:t xml:space="preserve">Computing the continuous integrals in equations </w:t>
      </w:r>
      <w:r>
        <w:fldChar w:fldCharType="begin"/>
      </w:r>
      <w:r>
        <w:instrText xml:space="preserve"> REF _Ref72337881 \h </w:instrText>
      </w:r>
      <w:r>
        <w:fldChar w:fldCharType="separate"/>
      </w:r>
      <w:r w:rsidR="0015217A" w:rsidRPr="00780177">
        <w:t>(</w:t>
      </w:r>
      <w:r w:rsidR="0015217A">
        <w:rPr>
          <w:noProof/>
        </w:rPr>
        <w:t>4</w:t>
      </w:r>
      <w:r w:rsidR="0015217A" w:rsidRPr="00780177">
        <w:t>.</w:t>
      </w:r>
      <w:r w:rsidR="0015217A">
        <w:rPr>
          <w:noProof/>
        </w:rPr>
        <w:t>3</w:t>
      </w:r>
      <w:r>
        <w:fldChar w:fldCharType="end"/>
      </w:r>
      <w:r>
        <w:t xml:space="preserve">) requires numerical integration </w:t>
      </w:r>
      <w:r w:rsidR="00D94333">
        <w:t>(a.k.a.</w:t>
      </w:r>
      <w:r>
        <w:t xml:space="preserve"> quadrature</w:t>
      </w:r>
      <w:r w:rsidR="00D94333">
        <w:t>)</w:t>
      </w:r>
      <w:r>
        <w:t xml:space="preserve"> routines to be done efficiently.  The routine employed in my integral equation code is Gaussian quadrature</w:t>
      </w:r>
    </w:p>
    <w:p w14:paraId="67BB4918" w14:textId="753E4A1F" w:rsidR="00ED0E9D" w:rsidRDefault="00ED0E9D" w:rsidP="00ED0E9D">
      <w:pPr>
        <w:pStyle w:val="Heading3"/>
      </w:pPr>
      <w:bookmarkStart w:id="48" w:name="_Toc79766285"/>
      <w:r>
        <w:t>Gaussian Quadrature</w:t>
      </w:r>
      <w:bookmarkEnd w:id="48"/>
    </w:p>
    <w:p w14:paraId="2345BCCF" w14:textId="1298F031" w:rsidR="00C33303" w:rsidRDefault="00ED0E9D" w:rsidP="00ED0E9D">
      <w:r>
        <w:t xml:space="preserve">Gaussian quadrature approximates integration over any smooth function that can be well represented by a set of polynomial functions.  </w:t>
      </w:r>
      <w:r w:rsidR="00D94333">
        <w:t>An</w:t>
      </w:r>
      <w:r w:rsidR="00C33303">
        <w:t xml:space="preserve">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r>
        <w:t xml:space="preserve">.  There are discontinuities that arise for self-interactions that require special handling which will be discussed later.  </w:t>
      </w:r>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654A5C"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4210EFA0" w:rsidR="003F7BDE" w:rsidRPr="00780177" w:rsidRDefault="003F7BDE" w:rsidP="002F3230">
            <w:pPr>
              <w:pStyle w:val="Caption"/>
            </w:pPr>
            <w:bookmarkStart w:id="49" w:name="_Ref72402482"/>
            <w:bookmarkStart w:id="50" w:name="_Ref79411041"/>
            <w:r w:rsidRPr="00780177">
              <w:t>(</w:t>
            </w:r>
            <w:fldSimple w:instr=" STYLEREF  \s 1 ">
              <w:r w:rsidR="0015217A">
                <w:rPr>
                  <w:noProof/>
                </w:rPr>
                <w:t>4</w:t>
              </w:r>
            </w:fldSimple>
            <w:r w:rsidRPr="00780177">
              <w:t>.</w:t>
            </w:r>
            <w:fldSimple w:instr=" SEQ Equation \* ARABIC \s 1 ">
              <w:r w:rsidR="0015217A">
                <w:rPr>
                  <w:noProof/>
                </w:rPr>
                <w:t>11</w:t>
              </w:r>
            </w:fldSimple>
            <w:bookmarkEnd w:id="49"/>
            <w:r w:rsidRPr="00780177">
              <w:t>)</w:t>
            </w:r>
            <w:bookmarkEnd w:id="50"/>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t xml:space="preserve">.  The set of quadrature points and weights can be chosen to best suit the application.  In general, choosing more points will result in more accurate integration.  </w:t>
      </w:r>
    </w:p>
    <w:p w14:paraId="40AE037E" w14:textId="6F16BE60" w:rsidR="003F7BDE" w:rsidRDefault="00C33303" w:rsidP="003F7BDE">
      <w:r>
        <w:lastRenderedPageBreak/>
        <w:t xml:space="preserve">For the case of integration over triangles, there are well-defined rules to choose from in literature.  </w:t>
      </w:r>
      <w:r w:rsidR="003F7BDE">
        <w:t xml:space="preserve">For triangles </w:t>
      </w:r>
      <w:r w:rsidR="00D94333">
        <w:t xml:space="preserve">with a surface denoted by </w:t>
      </w:r>
      <w:r w:rsidR="00D94333" w:rsidRPr="00D94333">
        <w:rPr>
          <w:i/>
          <w:iCs/>
        </w:rPr>
        <w:t>S</w:t>
      </w:r>
      <w:r w:rsidR="00D94333">
        <w:t xml:space="preserve"> </w:t>
      </w:r>
      <w:r w:rsidR="003F7BDE">
        <w:t xml:space="preserve">in my code, equation </w:t>
      </w:r>
      <w:r w:rsidR="003F7BDE">
        <w:fldChar w:fldCharType="begin"/>
      </w:r>
      <w:r w:rsidR="003F7BDE">
        <w:instrText xml:space="preserve"> REF _Ref72402482 \h </w:instrText>
      </w:r>
      <w:r w:rsidR="003F7BDE">
        <w:fldChar w:fldCharType="separate"/>
      </w:r>
      <w:r w:rsidR="0015217A" w:rsidRPr="00780177">
        <w:t>(</w:t>
      </w:r>
      <w:r w:rsidR="0015217A">
        <w:rPr>
          <w:noProof/>
        </w:rPr>
        <w:t>4</w:t>
      </w:r>
      <w:r w:rsidR="0015217A" w:rsidRPr="00780177">
        <w:t>.</w:t>
      </w:r>
      <w:r w:rsidR="0015217A">
        <w:rPr>
          <w:noProof/>
        </w:rPr>
        <w:t>11</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654A5C"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517CDB24" w:rsidR="003F7BDE" w:rsidRPr="00780177" w:rsidRDefault="003F7BDE" w:rsidP="002F3230">
            <w:pPr>
              <w:pStyle w:val="Caption"/>
            </w:pPr>
            <w:bookmarkStart w:id="51" w:name="_Ref72403431"/>
            <w:r w:rsidRPr="00780177">
              <w:t>(</w:t>
            </w:r>
            <w:fldSimple w:instr=" STYLEREF  \s 1 ">
              <w:r w:rsidR="0015217A">
                <w:rPr>
                  <w:noProof/>
                </w:rPr>
                <w:t>4</w:t>
              </w:r>
            </w:fldSimple>
            <w:r w:rsidRPr="00780177">
              <w:t>.</w:t>
            </w:r>
            <w:fldSimple w:instr=" SEQ Equation \* ARABIC \s 1 ">
              <w:r w:rsidR="0015217A">
                <w:rPr>
                  <w:noProof/>
                </w:rPr>
                <w:t>12</w:t>
              </w:r>
            </w:fldSimple>
            <w:bookmarkEnd w:id="51"/>
            <w:r w:rsidRPr="00780177">
              <w:t>)</w:t>
            </w:r>
          </w:p>
        </w:tc>
      </w:tr>
    </w:tbl>
    <w:p w14:paraId="6F3F95A5" w14:textId="77777777" w:rsidR="003F7BDE" w:rsidRDefault="003F7BDE" w:rsidP="003F7BDE">
      <w:r>
        <w:t xml:space="preserve">Where </w:t>
      </w:r>
      <w:r w:rsidRPr="003F7BDE">
        <w:rPr>
          <w:i/>
          <w:iCs/>
        </w:rPr>
        <w:t>A</w:t>
      </w:r>
      <w:r>
        <w:rPr>
          <w:i/>
          <w:iCs/>
        </w:rPr>
        <w:t xml:space="preserve"> </w:t>
      </w:r>
      <w:r>
        <w:t xml:space="preserve">is the area of the triangle.  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i.e. the rule is designed to integrate a triangle with unit area so for a general triangle we must scale by its area. </w:t>
      </w:r>
    </w:p>
    <w:p w14:paraId="755CC50A" w14:textId="77777777" w:rsidR="003F7BDE" w:rsidRPr="00ED0E9D" w:rsidRDefault="003F7BDE" w:rsidP="003F7BDE">
      <w:r>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t xml:space="preserve">Also known as simplex or area coordinates, barycentric coordinates on triangles are a local coordinate system.  </w:t>
      </w:r>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r>
        <w:rPr>
          <w:i/>
          <w:iCs/>
        </w:rPr>
        <w:t>i-</w:t>
      </w:r>
      <w:r>
        <w:t xml:space="preserve">th triangle vertex.  </w:t>
      </w:r>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t xml:space="preserve">The name “area” coordinates is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654A5C"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141150C9" w:rsidR="003F3334" w:rsidRDefault="003F3334" w:rsidP="003F3334">
      <w:r>
        <w:t xml:space="preserve">Applying equation </w:t>
      </w:r>
      <w:r>
        <w:fldChar w:fldCharType="begin"/>
      </w:r>
      <w:r>
        <w:instrText xml:space="preserve"> REF _Ref72403431 \h </w:instrText>
      </w:r>
      <w:r>
        <w:fldChar w:fldCharType="separate"/>
      </w:r>
      <w:r w:rsidR="0015217A" w:rsidRPr="00780177">
        <w:t>(</w:t>
      </w:r>
      <w:r w:rsidR="0015217A">
        <w:rPr>
          <w:noProof/>
        </w:rPr>
        <w:t>4</w:t>
      </w:r>
      <w:r w:rsidR="0015217A" w:rsidRPr="00780177">
        <w:t>.</w:t>
      </w:r>
      <w:r w:rsidR="0015217A">
        <w:rPr>
          <w:noProof/>
        </w:rPr>
        <w:t>12</w:t>
      </w:r>
      <w:r>
        <w:fldChar w:fldCharType="end"/>
      </w:r>
      <w:r>
        <w:t xml:space="preserve">) to equations </w:t>
      </w:r>
      <w:r>
        <w:fldChar w:fldCharType="begin"/>
      </w:r>
      <w:r>
        <w:instrText xml:space="preserve"> REF _Ref72403444 \h </w:instrText>
      </w:r>
      <w:r>
        <w:fldChar w:fldCharType="separate"/>
      </w:r>
      <w:r w:rsidR="0015217A" w:rsidRPr="00780177">
        <w:t>(</w:t>
      </w:r>
      <w:r w:rsidR="0015217A">
        <w:rPr>
          <w:noProof/>
        </w:rPr>
        <w:t>4</w:t>
      </w:r>
      <w:r w:rsidR="0015217A" w:rsidRPr="00780177">
        <w:t>.</w:t>
      </w:r>
      <w:r w:rsidR="0015217A">
        <w:rPr>
          <w:noProof/>
        </w:rPr>
        <w:t>5</w:t>
      </w:r>
      <w:r>
        <w:fldChar w:fldCharType="end"/>
      </w:r>
      <w:r>
        <w:t xml:space="preserve">) gives a fully discretized expression for the matrix and right hand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654A5C"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3387DA22" w:rsidR="003F3334" w:rsidRPr="00780177" w:rsidRDefault="003F3334" w:rsidP="002F3230">
            <w:pPr>
              <w:pStyle w:val="Caption"/>
            </w:pPr>
            <w:bookmarkStart w:id="52" w:name="_Ref72405020"/>
            <w:r w:rsidRPr="00780177">
              <w:t>(</w:t>
            </w:r>
            <w:fldSimple w:instr=" STYLEREF  \s 1 ">
              <w:r w:rsidR="0015217A">
                <w:rPr>
                  <w:noProof/>
                </w:rPr>
                <w:t>4</w:t>
              </w:r>
            </w:fldSimple>
            <w:r w:rsidRPr="00780177">
              <w:t>.</w:t>
            </w:r>
            <w:fldSimple w:instr=" SEQ Equation \* ARABIC \s 1 ">
              <w:r w:rsidR="0015217A">
                <w:rPr>
                  <w:noProof/>
                </w:rPr>
                <w:t>13</w:t>
              </w:r>
            </w:fldSimple>
            <w:bookmarkEnd w:id="52"/>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bookmarkStart w:id="53" w:name="_Ref79492268"/>
      <w:bookmarkStart w:id="54" w:name="_Ref79492280"/>
      <w:bookmarkStart w:id="55" w:name="_Toc79766286"/>
      <w:r>
        <w:lastRenderedPageBreak/>
        <w:t>Integration Routines</w:t>
      </w:r>
      <w:bookmarkEnd w:id="53"/>
      <w:bookmarkEnd w:id="54"/>
      <w:bookmarkEnd w:id="55"/>
    </w:p>
    <w:p w14:paraId="4F098004" w14:textId="40911FFA" w:rsidR="008464AC" w:rsidRDefault="008464AC" w:rsidP="008464AC">
      <w:r>
        <w:t xml:space="preserve">There are different ways integration must be handled depending on where the test and source elements are located with respect to one another.  For well separated elements, equations </w:t>
      </w:r>
      <w:r>
        <w:fldChar w:fldCharType="begin"/>
      </w:r>
      <w:r>
        <w:instrText xml:space="preserve"> REF _Ref72405020 \h </w:instrText>
      </w:r>
      <w:r>
        <w:fldChar w:fldCharType="separate"/>
      </w:r>
      <w:r w:rsidR="0015217A" w:rsidRPr="00780177">
        <w:t>(</w:t>
      </w:r>
      <w:r w:rsidR="0015217A">
        <w:rPr>
          <w:noProof/>
        </w:rPr>
        <w:t>4</w:t>
      </w:r>
      <w:r w:rsidR="0015217A" w:rsidRPr="00780177">
        <w:t>.</w:t>
      </w:r>
      <w:r w:rsidR="0015217A">
        <w:rPr>
          <w:noProof/>
        </w:rPr>
        <w:t>13</w:t>
      </w:r>
      <w:r>
        <w:fldChar w:fldCharType="end"/>
      </w:r>
      <w:r>
        <w:t xml:space="preserve">) as-is will provide accurate results.  When the elements are close to one another the Green’s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 xml:space="preserve">and integration must be handled differently.  There are two singular cases: 1) </w:t>
      </w:r>
      <w:r w:rsidR="00F257D9">
        <w:t xml:space="preserve">two different </w:t>
      </w:r>
      <w:r>
        <w:t xml:space="preserve">elements near each other </w:t>
      </w:r>
      <w:r w:rsidR="00F257D9">
        <w:t xml:space="preserve">interacting </w:t>
      </w:r>
      <w:r>
        <w:t>and 2) an element interacting with itself.</w:t>
      </w:r>
    </w:p>
    <w:p w14:paraId="36A24E62" w14:textId="714285C6" w:rsidR="0026698D" w:rsidRDefault="0026698D" w:rsidP="0026698D">
      <w:pPr>
        <w:pStyle w:val="Subtitle"/>
      </w:pPr>
      <w:r>
        <w:t>Far-Field Integration</w:t>
      </w:r>
    </w:p>
    <w:p w14:paraId="2012E4DC" w14:textId="1F95E5C7"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0015217A" w:rsidRPr="00780177">
        <w:t>(</w:t>
      </w:r>
      <w:r w:rsidR="0015217A">
        <w:rPr>
          <w:noProof/>
        </w:rPr>
        <w:t>4</w:t>
      </w:r>
      <w:r w:rsidR="0015217A" w:rsidRPr="00780177">
        <w:t>.</w:t>
      </w:r>
      <w:r w:rsidR="0015217A">
        <w:rPr>
          <w:noProof/>
        </w:rPr>
        <w:t>13</w:t>
      </w:r>
      <w:r>
        <w:fldChar w:fldCharType="end"/>
      </w:r>
      <w:r>
        <w:t>).</w:t>
      </w:r>
    </w:p>
    <w:p w14:paraId="209782DE" w14:textId="08CE422C" w:rsidR="0026698D" w:rsidRDefault="0026698D" w:rsidP="0026698D">
      <w:pPr>
        <w:pStyle w:val="Subtitle"/>
      </w:pPr>
      <w:r>
        <w:t>Near-Field Integration</w:t>
      </w:r>
    </w:p>
    <w:p w14:paraId="3A3C1957" w14:textId="21E9B286" w:rsidR="003962CA" w:rsidRPr="00D80048" w:rsidRDefault="00F257D9" w:rsidP="0026698D">
      <w:r>
        <w:t xml:space="preserve">This is singular case 1 from above.  </w:t>
      </w:r>
      <w:r w:rsidR="0026698D">
        <w:t xml:space="preserve">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  Integration for the </w:t>
      </w:r>
      <w:r w:rsidR="0026698D">
        <w:rPr>
          <w:b/>
          <w:bCs/>
        </w:rPr>
        <w:t>Z</w:t>
      </w:r>
      <w:r w:rsidR="0026698D">
        <w:t xml:space="preserve"> matrix entries of near-field pairs uses singularity subtraction from the Green’s function followed by numerical integration of the non-singular term and analytical integration of the singular term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390D2660" w:rsidR="00D80048" w:rsidRPr="00780177" w:rsidRDefault="00D80048" w:rsidP="002F3230">
            <w:pPr>
              <w:pStyle w:val="Caption"/>
            </w:pPr>
            <w:bookmarkStart w:id="56" w:name="_Ref72494486"/>
            <w:r w:rsidRPr="00780177">
              <w:t>(</w:t>
            </w:r>
            <w:fldSimple w:instr=" STYLEREF  \s 1 ">
              <w:r w:rsidR="0015217A">
                <w:rPr>
                  <w:noProof/>
                </w:rPr>
                <w:t>4</w:t>
              </w:r>
            </w:fldSimple>
            <w:r w:rsidRPr="00780177">
              <w:t>.</w:t>
            </w:r>
            <w:fldSimple w:instr=" SEQ Equation \* ARABIC \s 1 ">
              <w:r w:rsidR="0015217A">
                <w:rPr>
                  <w:noProof/>
                </w:rPr>
                <w:t>14</w:t>
              </w:r>
            </w:fldSimple>
            <w:bookmarkEnd w:id="56"/>
            <w:r w:rsidRPr="00780177">
              <w:t>)</w:t>
            </w:r>
          </w:p>
        </w:tc>
      </w:tr>
    </w:tbl>
    <w:p w14:paraId="1B7BEEAD" w14:textId="21F1C79B" w:rsidR="003962CA" w:rsidRDefault="00D80048" w:rsidP="0026698D">
      <w:r>
        <w:t>The left term is integrated numerically and the right term has a purely analytical integration routine as defined in “Potential Integrals for Uniform and Linear Source Distributions on Polygonal and Polyhedral Domains” by Wilton et al</w:t>
      </w:r>
      <w:r w:rsidR="00AB39EB">
        <w:t>.</w:t>
      </w:r>
      <w:r w:rsidR="00F257D9">
        <w:t xml:space="preserve"> in the section titled </w:t>
      </w:r>
      <w:r w:rsidR="00F257D9">
        <w:rPr>
          <w:i/>
          <w:iCs/>
        </w:rPr>
        <w:t>Surface Sources Distributed on Polygons</w:t>
      </w:r>
      <w:r>
        <w:t>.</w:t>
      </w:r>
    </w:p>
    <w:p w14:paraId="133157B2" w14:textId="3678AED6" w:rsidR="00D80048" w:rsidRDefault="00D80048" w:rsidP="00D80048">
      <w:pPr>
        <w:pStyle w:val="Subtitle"/>
      </w:pPr>
      <w:r>
        <w:t>Self-Interactions</w:t>
      </w:r>
    </w:p>
    <w:p w14:paraId="32FB6EE5" w14:textId="0CBEE518" w:rsidR="00D80048" w:rsidRDefault="00D80048" w:rsidP="00D80048">
      <w:r>
        <w:t xml:space="preserve">The third case for integration is when the test and source elements are one in the same.  As for the near-field interactions, the singularity is subtracted like in equation </w:t>
      </w:r>
      <w:r>
        <w:fldChar w:fldCharType="begin"/>
      </w:r>
      <w:r>
        <w:instrText xml:space="preserve"> REF _Ref72494486 \h </w:instrText>
      </w:r>
      <w:r>
        <w:fldChar w:fldCharType="separate"/>
      </w:r>
      <w:r w:rsidR="0015217A" w:rsidRPr="00780177">
        <w:t>(</w:t>
      </w:r>
      <w:r w:rsidR="0015217A">
        <w:rPr>
          <w:noProof/>
        </w:rPr>
        <w:t>4</w:t>
      </w:r>
      <w:r w:rsidR="0015217A" w:rsidRPr="00780177">
        <w:t>.</w:t>
      </w:r>
      <w:r w:rsidR="0015217A">
        <w:rPr>
          <w:noProof/>
        </w:rPr>
        <w:t>14</w:t>
      </w:r>
      <w:r>
        <w:fldChar w:fldCharType="end"/>
      </w:r>
      <w:r>
        <w:t>) and the right term is handled with the same analytical routine.  The left term, however, is handled differently.  Even though the term is not singular, it is discontinuous as shown in the plot below</w:t>
      </w:r>
    </w:p>
    <w:p w14:paraId="4ED81451" w14:textId="1E6C4C7C" w:rsidR="00D80048" w:rsidRDefault="00D80048" w:rsidP="00D80048">
      <w:pPr>
        <w:jc w:val="center"/>
      </w:pPr>
      <w:r>
        <w:rPr>
          <w:noProof/>
        </w:rPr>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71">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00E2DB9C" w:rsidR="00D80048" w:rsidRDefault="00043043" w:rsidP="002F3230">
      <w:pPr>
        <w:pStyle w:val="Caption"/>
      </w:pPr>
      <w:r>
        <w:t xml:space="preserve">Figure </w:t>
      </w:r>
      <w:fldSimple w:instr=" SEQ Figure \* ARABIC ">
        <w:r w:rsidR="0015217A">
          <w:rPr>
            <w:noProof/>
          </w:rPr>
          <w:t>1</w:t>
        </w:r>
      </w:fldSimple>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rsidR="00AB39EB">
        <w:t xml:space="preserve"> (y-axis)</w:t>
      </w:r>
      <w:r>
        <w:t xml:space="preserve"> demonstrating its discontinuity at </w:t>
      </w:r>
      <m:oMath>
        <m:r>
          <w:rPr>
            <w:rFonts w:ascii="Cambria Math" w:hAnsi="Cambria Math"/>
          </w:rPr>
          <m:t>R=0</m:t>
        </m:r>
      </m:oMath>
      <w:r w:rsidR="00AB39EB">
        <w:t xml:space="preserve"> (x-axis)</w:t>
      </w:r>
      <w:r w:rsidR="002F3230">
        <w:t>.</w:t>
      </w:r>
    </w:p>
    <w:p w14:paraId="179B189D" w14:textId="52C9FE7A" w:rsidR="002F3230" w:rsidRDefault="002F3230" w:rsidP="002F3230">
      <w:r>
        <w:lastRenderedPageBreak/>
        <w:t>As discussed in the Gaussian quadrature section, this numerical integration rule only works for curves that can be well approximated by polynomials</w:t>
      </w:r>
      <w:r w:rsidR="00620B8E">
        <w:t xml:space="preserve"> and </w:t>
      </w:r>
      <w:r>
        <w:t>discontinuities cannot.  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77AF7229" w:rsidR="003630A5" w:rsidRDefault="003370F0" w:rsidP="003370F0">
      <w:pPr>
        <w:pStyle w:val="Caption"/>
      </w:pPr>
      <w:r>
        <w:t xml:space="preserve">Figure </w:t>
      </w:r>
      <w:fldSimple w:instr=" SEQ Figure \* ARABIC ">
        <w:r w:rsidR="0015217A">
          <w:rPr>
            <w:noProof/>
          </w:rPr>
          <w:t>2</w:t>
        </w:r>
      </w:fldSimple>
      <w:r>
        <w:t>: Triangle divided into three sub-triangles.  Central node is the testing location dictated by the test quadrature rule used.</w:t>
      </w:r>
    </w:p>
    <w:p w14:paraId="255B3CC5" w14:textId="1F63A7C3" w:rsidR="003370F0" w:rsidRPr="00DA71F2" w:rsidRDefault="003370F0" w:rsidP="003370F0">
      <w:r>
        <w:t xml:space="preserve">Because the discontinuity is located at the central node, from the perspective of each sub-triangle, the discontinuity is </w:t>
      </w:r>
      <w:r w:rsidR="00620B8E">
        <w:t>simply</w:t>
      </w:r>
      <w:r>
        <w:t xml:space="preserve"> the end of the integration domain.</w:t>
      </w:r>
      <w:r w:rsidR="00DA71F2">
        <w:t xml:space="preserve">  Equation </w:t>
      </w:r>
      <w:r w:rsidR="00DA71F2">
        <w:fldChar w:fldCharType="begin"/>
      </w:r>
      <w:r w:rsidR="00DA71F2">
        <w:instrText xml:space="preserve"> REF _Ref72403444 \h </w:instrText>
      </w:r>
      <w:r w:rsidR="00DA71F2">
        <w:fldChar w:fldCharType="separate"/>
      </w:r>
      <w:r w:rsidR="0015217A" w:rsidRPr="00780177">
        <w:t>(</w:t>
      </w:r>
      <w:r w:rsidR="0015217A">
        <w:rPr>
          <w:noProof/>
        </w:rPr>
        <w:t>4</w:t>
      </w:r>
      <w:r w:rsidR="0015217A" w:rsidRPr="00780177">
        <w:t>.</w:t>
      </w:r>
      <w:r w:rsidR="0015217A">
        <w:rPr>
          <w:noProof/>
        </w:rPr>
        <w:t>5</w:t>
      </w:r>
      <w:r w:rsidR="00DA71F2">
        <w:fldChar w:fldCharType="end"/>
      </w:r>
      <w:r w:rsidR="00DA71F2">
        <w:t xml:space="preserve">) (elements of </w:t>
      </w:r>
      <w:r w:rsidR="00DA71F2" w:rsidRPr="00620B8E">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974"/>
        <w:gridCol w:w="810"/>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654A5C"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192EA02A" w:rsidR="003370F0" w:rsidRPr="00780177" w:rsidRDefault="003370F0" w:rsidP="003370F0">
            <w:pPr>
              <w:pStyle w:val="Caption"/>
              <w:jc w:val="left"/>
            </w:pPr>
            <w:r w:rsidRPr="00780177">
              <w:t>(</w:t>
            </w:r>
            <w:fldSimple w:instr=" STYLEREF  \s 1 ">
              <w:r w:rsidR="0015217A">
                <w:rPr>
                  <w:noProof/>
                </w:rPr>
                <w:t>4</w:t>
              </w:r>
            </w:fldSimple>
            <w:r w:rsidRPr="00780177">
              <w:t>.</w:t>
            </w:r>
            <w:fldSimple w:instr=" SEQ Equation \* ARABIC \s 1 ">
              <w:r w:rsidR="0015217A">
                <w:rPr>
                  <w:noProof/>
                </w:rPr>
                <w:t>15</w:t>
              </w:r>
            </w:fldSimple>
            <w:r w:rsidRPr="00780177">
              <w:t>)</w:t>
            </w:r>
          </w:p>
        </w:tc>
      </w:tr>
    </w:tbl>
    <w:p w14:paraId="5FFC027B" w14:textId="58DFA8A5" w:rsidR="003630A5" w:rsidRPr="002F3230" w:rsidRDefault="00DA71F2" w:rsidP="002F3230">
      <w:r>
        <w:t>Where the three source integrals are each over one of the sub-triangles.  Gaussian quadrature is applied to each integral as before, but it is not written out for succinctness.</w:t>
      </w:r>
    </w:p>
    <w:p w14:paraId="78B84522" w14:textId="77777777" w:rsidR="000F7A95" w:rsidRDefault="000F7A95">
      <w:pPr>
        <w:rPr>
          <w:rFonts w:asciiTheme="majorHAnsi" w:eastAsiaTheme="majorEastAsia" w:hAnsiTheme="majorHAnsi" w:cstheme="majorBidi"/>
          <w:b/>
          <w:bCs/>
          <w:smallCaps/>
          <w:color w:val="000000" w:themeColor="text1"/>
          <w:sz w:val="36"/>
          <w:szCs w:val="36"/>
        </w:rPr>
      </w:pPr>
      <w:bookmarkStart w:id="57" w:name="_Toc79766287"/>
      <w:r>
        <w:br w:type="page"/>
      </w:r>
    </w:p>
    <w:p w14:paraId="078FA2E6" w14:textId="6CB1B6A2" w:rsidR="00C92E36" w:rsidRDefault="00C92E36" w:rsidP="003F3334">
      <w:pPr>
        <w:pStyle w:val="Heading1"/>
      </w:pPr>
      <w:r>
        <w:lastRenderedPageBreak/>
        <w:t>Scattering Matrix</w:t>
      </w:r>
      <w:bookmarkEnd w:id="57"/>
      <w:r>
        <w:t xml:space="preserve"> </w:t>
      </w:r>
    </w:p>
    <w:p w14:paraId="1A9DB4B5" w14:textId="6BF9DC93" w:rsidR="004F6911" w:rsidRDefault="00B51199" w:rsidP="00C92E36">
      <w:pPr>
        <w:rPr>
          <w:rFonts w:ascii="Cambria Math" w:hAnsi="Cambria Math"/>
        </w:rPr>
      </w:pPr>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09" type="#_x0000_t75" style="width:22.5pt;height:18.75pt" o:ole="">
            <v:imagedata r:id="rId123" o:title=""/>
          </v:shape>
          <o:OLEObject Type="Embed" ProgID="Equation.DSMT4" ShapeID="_x0000_i1109" DrawAspect="Content" ObjectID="_1696069300" r:id="rId173"/>
        </w:object>
      </w:r>
      <w:r>
        <w:rPr>
          <w:rFonts w:ascii="Cambria Math" w:hAnsi="Cambria Math"/>
        </w:rPr>
        <w:t xml:space="preserve">, </w:t>
      </w:r>
      <w:r w:rsidR="00470882">
        <w:rPr>
          <w:rFonts w:ascii="Cambria Math" w:hAnsi="Cambria Math"/>
        </w:rPr>
        <w:t xml:space="preserve">a fictitious </w:t>
      </w:r>
      <w:r>
        <w:rPr>
          <w:rFonts w:ascii="Cambria Math" w:hAnsi="Cambria Math"/>
        </w:rPr>
        <w:t xml:space="preserve">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r w:rsidR="00DD1597">
        <w:rPr>
          <w:rFonts w:ascii="Cambria Math" w:hAnsi="Cambria Math"/>
        </w:rPr>
        <w:t>.</w:t>
      </w:r>
      <w:r w:rsidR="00885432">
        <w:rPr>
          <w:rFonts w:ascii="Cambria Math" w:hAnsi="Cambria Math"/>
        </w:rPr>
        <w:t xml:space="preserve">  </w:t>
      </w:r>
      <w:r w:rsidR="004F6911">
        <w:rPr>
          <w:rFonts w:ascii="Cambria Math" w:hAnsi="Cambria Math"/>
        </w:rPr>
        <w:t>To provide physical intuition, i</w:t>
      </w:r>
      <w:r w:rsidR="00131863">
        <w:rPr>
          <w:rFonts w:ascii="Cambria Math" w:hAnsi="Cambria Math"/>
        </w:rPr>
        <w:t xml:space="preserve">magine a spherical scatterer with an incident spherical wave </w:t>
      </w:r>
      <w:r w:rsidR="00ED11EB">
        <w:rPr>
          <w:rFonts w:ascii="Cambria Math" w:hAnsi="Cambria Math"/>
        </w:rPr>
        <w:t xml:space="preserve">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ED11EB">
        <w:rPr>
          <w:rFonts w:ascii="Cambria Math" w:hAnsi="Cambria Math"/>
        </w:rPr>
        <w:t xml:space="preserve">.  The only wave reflected from the scatterer will be a spherical wave 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4F6911">
        <w:rPr>
          <w:rFonts w:ascii="Cambria Math" w:hAnsi="Cambria Math"/>
        </w:rPr>
        <w:t xml:space="preserve"> because it is a perfect sphere and a scattering “matrix” of size 1x1 can be formed by the scattering coefficient  </w:t>
      </w:r>
      <m:oMath>
        <m:r>
          <m:rPr>
            <m:sty m:val="p"/>
          </m:rPr>
          <w:rPr>
            <w:rFonts w:ascii="Cambria Math" w:hAnsi="Cambria Math"/>
          </w:rPr>
          <m:t>Γ</m:t>
        </m:r>
      </m:oMath>
      <w:r w:rsidR="004F6911">
        <w:rPr>
          <w:rFonts w:ascii="Cambria Math" w:hAnsi="Cambria Math"/>
        </w:rPr>
        <w:t xml:space="preserve">.  If the incident wave contains </w:t>
      </w:r>
      <w:r w:rsidR="004F6911" w:rsidRPr="004F6911">
        <w:rPr>
          <w:rFonts w:ascii="Cambria Math" w:hAnsi="Cambria Math"/>
          <w:i/>
          <w:iCs/>
        </w:rPr>
        <w:t>N</w:t>
      </w:r>
      <w:r w:rsidR="004F6911">
        <w:rPr>
          <w:rFonts w:ascii="Cambria Math" w:hAnsi="Cambria Math"/>
        </w:rPr>
        <w:t xml:space="preserve"> </w:t>
      </w:r>
      <w:r w:rsidR="002823D8">
        <w:rPr>
          <w:rFonts w:ascii="Cambria Math" w:hAnsi="Cambria Math"/>
        </w:rPr>
        <w:t>harmonics</w:t>
      </w:r>
      <w:r w:rsidR="004F6911">
        <w:rPr>
          <w:rFonts w:ascii="Cambria Math" w:hAnsi="Cambria Math"/>
        </w:rPr>
        <w:t xml:space="preserve"> of spherical waves, then the scattering matrix becomes a diagonal matrix of size </w:t>
      </w:r>
      <w:r w:rsidR="004F6911" w:rsidRPr="004F6911">
        <w:rPr>
          <w:rFonts w:ascii="Cambria Math" w:hAnsi="Cambria Math"/>
          <w:i/>
          <w:iCs/>
        </w:rPr>
        <w:t>N</w:t>
      </w:r>
      <w:r w:rsidR="004F6911">
        <w:rPr>
          <w:rFonts w:ascii="Cambria Math" w:hAnsi="Cambria Math"/>
          <w:i/>
          <w:iCs/>
        </w:rPr>
        <w:t xml:space="preserve"> </w:t>
      </w:r>
      <w:r w:rsidR="004F6911">
        <w:rPr>
          <w:rFonts w:ascii="Cambria Math" w:hAnsi="Cambria Math"/>
        </w:rPr>
        <w:t>x</w:t>
      </w:r>
      <w:r w:rsidR="004F6911" w:rsidRPr="004F6911">
        <w:rPr>
          <w:rFonts w:ascii="Cambria Math" w:hAnsi="Cambria Math"/>
          <w:i/>
          <w:iCs/>
        </w:rPr>
        <w:t>N</w:t>
      </w:r>
      <w:r w:rsidR="004F6911">
        <w:rPr>
          <w:rFonts w:ascii="Cambria Math" w:hAnsi="Cambria Math"/>
        </w:rPr>
        <w:t xml:space="preserve"> where the diagonal elements correspond to the reflection coefficients for each </w:t>
      </w:r>
      <w:r w:rsidR="002823D8">
        <w:rPr>
          <w:rFonts w:ascii="Cambria Math" w:hAnsi="Cambria Math"/>
        </w:rPr>
        <w:t>harmonic</w:t>
      </w:r>
      <w:r w:rsidR="004F6911">
        <w:rPr>
          <w:rFonts w:ascii="Cambria Math" w:hAnsi="Cambria Math"/>
        </w:rPr>
        <w:t xml:space="preserve">.  If the geometry is changed to an arbitrary non-spherical shape, then the scattering matrix will lose its diagonal property because the non-spherical geometric features cause coupling between incident and reflected waves of different </w:t>
      </w:r>
      <w:r w:rsidR="002823D8">
        <w:rPr>
          <w:rFonts w:ascii="Cambria Math" w:hAnsi="Cambria Math"/>
        </w:rPr>
        <w:t>harmonics</w:t>
      </w:r>
      <w:r w:rsidR="004F6911">
        <w:rPr>
          <w:rFonts w:ascii="Cambria Math" w:hAnsi="Cambria Math"/>
        </w:rPr>
        <w:t xml:space="preserve">.  </w:t>
      </w:r>
    </w:p>
    <w:p w14:paraId="68FABAB7" w14:textId="43AFF8EF" w:rsidR="00E93A2F" w:rsidRDefault="00E93A2F" w:rsidP="00C92E36">
      <w:pPr>
        <w:rPr>
          <w:rFonts w:ascii="Cambria Math" w:hAnsi="Cambria Math"/>
        </w:rPr>
      </w:pPr>
      <w:r>
        <w:rPr>
          <w:rFonts w:ascii="Cambria Math" w:hAnsi="Cambria Math"/>
        </w:rPr>
        <w:t xml:space="preserve">Mathematically, the scattering matrix is a unitless matrix, </w:t>
      </w:r>
      <w:r w:rsidRPr="00E93A2F">
        <w:rPr>
          <w:rFonts w:ascii="Cambria Math" w:hAnsi="Cambria Math"/>
          <w:b/>
          <w:bCs/>
        </w:rPr>
        <w:t>S</w:t>
      </w:r>
      <w:r>
        <w:rPr>
          <w:rFonts w:ascii="Cambria Math" w:hAnsi="Cambria Math"/>
        </w:rPr>
        <w:t>, that relates a set of incoming waves to a set of outgoing waves in the far-field</w:t>
      </w:r>
    </w:p>
    <w:p w14:paraId="23C73BB2" w14:textId="5783D549" w:rsidR="00E93A2F" w:rsidRPr="00E93A2F" w:rsidRDefault="00654A5C" w:rsidP="00E93A2F">
      <m:oMathPara>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p</m:t>
              </m:r>
            </m:sub>
          </m:sSub>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r</m:t>
              </m:r>
            </m:e>
          </m:d>
        </m:oMath>
      </m:oMathPara>
    </w:p>
    <w:p w14:paraId="7161FA2B" w14:textId="73BFD496" w:rsidR="00E93A2F" w:rsidRPr="009C76BC" w:rsidRDefault="00E93A2F" w:rsidP="00E93A2F">
      <w:r>
        <w:t xml:space="preserve">Where </w:t>
      </w:r>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kr</m:t>
            </m:r>
          </m:e>
        </m:d>
      </m:oMath>
      <w:r>
        <w:t xml:space="preserve"> </w:t>
      </w:r>
      <w:r w:rsidR="00C15619">
        <w:t>is the outgoing wave of</w:t>
      </w:r>
      <w:r w:rsidR="009C76BC">
        <w:t xml:space="preserve"> t-th</w:t>
      </w:r>
      <w:r w:rsidR="00C15619">
        <w:t xml:space="preserve"> mode</w:t>
      </w:r>
      <w:r w:rsidR="002823D8">
        <w:t xml:space="preserve"> (or harmonic)</w:t>
      </w:r>
      <w:r w:rsidR="00C15619">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C15619">
        <w:t xml:space="preserve">, </w:t>
      </w:r>
      <m:oMath>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kr</m:t>
            </m:r>
          </m:e>
        </m:d>
      </m:oMath>
      <w:r w:rsidR="00C15619">
        <w:t xml:space="preserve"> is the complex conjugate of the incoming wave of </w:t>
      </w:r>
      <w:r w:rsidR="009C76BC">
        <w:t xml:space="preserve">p-th </w:t>
      </w:r>
      <w:r w:rsidR="00C15619">
        <w:t>mode</w:t>
      </w:r>
      <w:r w:rsidR="009C76BC">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9C76BC">
        <w:t xml:space="preserve"> and </w:t>
      </w:r>
      <m:oMath>
        <m:sSub>
          <m:sSubPr>
            <m:ctrlPr>
              <w:rPr>
                <w:rFonts w:ascii="Cambria Math" w:hAnsi="Cambria Math"/>
                <w:i/>
              </w:rPr>
            </m:ctrlPr>
          </m:sSubPr>
          <m:e>
            <m:r>
              <w:rPr>
                <w:rFonts w:ascii="Cambria Math" w:hAnsi="Cambria Math"/>
              </w:rPr>
              <m:t>S</m:t>
            </m:r>
          </m:e>
          <m:sub>
            <m:r>
              <w:rPr>
                <w:rFonts w:ascii="Cambria Math" w:hAnsi="Cambria Math"/>
              </w:rPr>
              <m:t>tp</m:t>
            </m:r>
          </m:sub>
        </m:sSub>
      </m:oMath>
      <w:r w:rsidR="009C76BC">
        <w:t xml:space="preserve"> is the entry of </w:t>
      </w:r>
      <w:r w:rsidR="009C76BC" w:rsidRPr="009C76BC">
        <w:rPr>
          <w:b/>
          <w:bCs/>
        </w:rPr>
        <w:t>S</w:t>
      </w:r>
      <w:r w:rsidR="009C76BC">
        <w:rPr>
          <w:b/>
          <w:bCs/>
        </w:rPr>
        <w:t xml:space="preserve"> </w:t>
      </w:r>
      <w:r w:rsidR="009C76BC">
        <w:t xml:space="preserve">in the t-th row and p-th column.  Each entry of </w:t>
      </w:r>
      <w:r w:rsidR="009C76BC">
        <w:rPr>
          <w:b/>
          <w:bCs/>
        </w:rPr>
        <w:t>S</w:t>
      </w:r>
      <w:r w:rsidR="009C76BC">
        <w:t xml:space="preserve"> relates a specific incoming mode from a defined set of modes to another mode in the same set. </w:t>
      </w:r>
    </w:p>
    <w:p w14:paraId="4E648533" w14:textId="5EAE92D5" w:rsidR="002823D8" w:rsidRPr="009C76BC" w:rsidRDefault="002823D8" w:rsidP="002823D8">
      <w:r>
        <w:t>In theory, a scattering matrix relates any arbitrary set of incoming modes to outgoing modes.  However, to completely define the scattering properties of an object, all possible modes would be required.  In practice, as higher and higher modes are sent in, the electrical size of the object decreases and the matrix can be truncated as the scattering coefficients will go to zero.  There is more on this later in the section.</w:t>
      </w:r>
    </w:p>
    <w:p w14:paraId="4466CB2B" w14:textId="4469FFB0" w:rsidR="00C92E36" w:rsidRDefault="002823D8" w:rsidP="00C92E36">
      <w:pPr>
        <w:pStyle w:val="Heading3"/>
      </w:pPr>
      <w:bookmarkStart w:id="58" w:name="_Toc79766288"/>
      <w:r>
        <w:t>Acoustic Derivation</w:t>
      </w:r>
      <w:bookmarkEnd w:id="58"/>
    </w:p>
    <w:p w14:paraId="37A00CD6" w14:textId="727D264E" w:rsidR="00D91F09" w:rsidRPr="00885432" w:rsidRDefault="00885432" w:rsidP="00885432">
      <w:r>
        <w:t>The</w:t>
      </w:r>
      <w:r w:rsidR="002823D8">
        <w:t xml:space="preserve"> acoustic</w:t>
      </w:r>
      <w:r>
        <w:t xml:space="preserve"> scattering matrix is first derived from the sound-soft integral equation.  </w:t>
      </w:r>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10" type="#_x0000_t75" style="width:159.05pt;height:79.45pt" o:ole="">
            <v:imagedata r:id="rId174" o:title=""/>
          </v:shape>
          <o:OLEObject Type="Embed" ProgID="Equation.DSMT4" ShapeID="_x0000_i1110" DrawAspect="Content" ObjectID="_1696069301" r:id="rId175"/>
        </w:object>
      </w:r>
    </w:p>
    <w:p w14:paraId="44E6BC2B" w14:textId="77777777" w:rsidR="005323A6" w:rsidRDefault="00F2242C" w:rsidP="00F2242C">
      <w:pPr>
        <w:pStyle w:val="MTDisplayEquation"/>
      </w:pPr>
      <w:r>
        <w:t>The</w:t>
      </w:r>
      <w:r w:rsidR="00D66A4B">
        <w:t xml:space="preserve"> first </w:t>
      </w:r>
      <w:r>
        <w:t>exponential term in the Green’s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11" type="#_x0000_t75" style="width:318pt;height:68.2pt" o:ole="">
            <v:imagedata r:id="rId176" o:title=""/>
          </v:shape>
          <o:OLEObject Type="Embed" ProgID="Equation.DSMT4" ShapeID="_x0000_i1111" DrawAspect="Content" ObjectID="_1696069302" r:id="rId177"/>
        </w:object>
      </w:r>
    </w:p>
    <w:p w14:paraId="79773CE2" w14:textId="7524937F" w:rsidR="00457904" w:rsidRDefault="00457904" w:rsidP="00457904">
      <w:pPr>
        <w:pStyle w:val="MTDisplayEquation"/>
      </w:pPr>
      <w:r>
        <w:lastRenderedPageBreak/>
        <w:t xml:space="preserve">Now we can write an expanded form of the Green’s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12" type="#_x0000_t75" style="width:329.35pt;height:34.5pt" o:ole="">
            <v:imagedata r:id="rId178" o:title=""/>
          </v:shape>
          <o:OLEObject Type="Embed" ProgID="Equation.DSMT4" ShapeID="_x0000_i1112" DrawAspect="Content" ObjectID="_1696069303" r:id="rId179"/>
        </w:object>
      </w:r>
    </w:p>
    <w:p w14:paraId="0A1501A7" w14:textId="1378E70B" w:rsidR="00457904" w:rsidRDefault="00457904" w:rsidP="00457904">
      <w:r>
        <w:t xml:space="preserve">Since </w:t>
      </w:r>
      <w:r w:rsidRPr="00457904">
        <w:rPr>
          <w:position w:val="-4"/>
        </w:rPr>
        <w:object w:dxaOrig="180" w:dyaOrig="260" w14:anchorId="5F7943A0">
          <v:shape id="_x0000_i1113" type="#_x0000_t75" style="width:7.5pt;height:11.25pt" o:ole="">
            <v:imagedata r:id="rId180" o:title=""/>
          </v:shape>
          <o:OLEObject Type="Embed" ProgID="Equation.DSMT4" ShapeID="_x0000_i1113" DrawAspect="Content" ObjectID="_1696069304" r:id="rId181"/>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14" type="#_x0000_t75" style="width:7.5pt;height:11.25pt" o:ole="">
            <v:imagedata r:id="rId180" o:title=""/>
          </v:shape>
          <o:OLEObject Type="Embed" ProgID="Equation.DSMT4" ShapeID="_x0000_i1114" DrawAspect="Content" ObjectID="_1696069305" r:id="rId182"/>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15" type="#_x0000_t75" style="width:261.7pt;height:34.5pt" o:ole="">
            <v:imagedata r:id="rId183" o:title=""/>
          </v:shape>
          <o:OLEObject Type="Embed" ProgID="Equation.DSMT4" ShapeID="_x0000_i1115" DrawAspect="Content" ObjectID="_1696069306" r:id="rId184"/>
        </w:object>
      </w:r>
    </w:p>
    <w:p w14:paraId="7C4B8D93" w14:textId="79834998" w:rsidR="00BE3990" w:rsidRDefault="00BE3990" w:rsidP="00C92E36">
      <w:pPr>
        <w:pStyle w:val="MTDisplayEquation"/>
      </w:pPr>
      <w:r>
        <w:t>Finally, the scattered far-field can be written in an expanded form as</w:t>
      </w:r>
    </w:p>
    <w:p w14:paraId="3CAB3C89" w14:textId="5E61E65E" w:rsidR="00BE3990" w:rsidRPr="00BE3990" w:rsidRDefault="00BE3990" w:rsidP="00BE3990">
      <w:pPr>
        <w:pStyle w:val="MTDisplayEquation"/>
      </w:pPr>
      <w:r>
        <w:tab/>
      </w:r>
      <w:r w:rsidR="00355644" w:rsidRPr="00BE3990">
        <w:rPr>
          <w:position w:val="-28"/>
        </w:rPr>
        <w:object w:dxaOrig="6280" w:dyaOrig="680" w14:anchorId="208715AE">
          <v:shape id="_x0000_i1116" type="#_x0000_t75" style="width:313.35pt;height:34.5pt" o:ole="">
            <v:imagedata r:id="rId185" o:title=""/>
          </v:shape>
          <o:OLEObject Type="Embed" ProgID="Equation.DSMT4" ShapeID="_x0000_i1116" DrawAspect="Content" ObjectID="_1696069307"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0</w:instrText>
        </w:r>
      </w:fldSimple>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29697EFC" w:rsidR="00BC212F" w:rsidRDefault="00BC212F" w:rsidP="00BC212F">
      <w:pPr>
        <w:pStyle w:val="MTDisplayEquation"/>
      </w:pPr>
      <w:r>
        <w:tab/>
      </w:r>
      <w:r w:rsidR="00231371" w:rsidRPr="00D50E23">
        <w:rPr>
          <w:position w:val="-60"/>
        </w:rPr>
        <w:object w:dxaOrig="2760" w:dyaOrig="1320" w14:anchorId="120E1E2F">
          <v:shape id="_x0000_i1117" type="#_x0000_t75" style="width:138.7pt;height:64.5pt" o:ole="">
            <v:imagedata r:id="rId187" o:title=""/>
          </v:shape>
          <o:OLEObject Type="Embed" ProgID="Equation.DSMT4" ShapeID="_x0000_i1117" DrawAspect="Content" ObjectID="_1696069308"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53050"/>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1</w:instrText>
        </w:r>
      </w:fldSimple>
      <w:r>
        <w:instrText>)</w:instrText>
      </w:r>
      <w:bookmarkEnd w:id="59"/>
      <w:r>
        <w:fldChar w:fldCharType="end"/>
      </w:r>
    </w:p>
    <w:p w14:paraId="3C561897" w14:textId="2C6D8988" w:rsidR="00C92E36" w:rsidRDefault="00BC212F" w:rsidP="00C92E36">
      <w:pPr>
        <w:pStyle w:val="MTDisplayEquation"/>
      </w:pPr>
      <w:r>
        <w:t xml:space="preserve">Where </w:t>
      </w:r>
      <w:r w:rsidR="00F2242C" w:rsidRPr="00F2242C">
        <w:rPr>
          <w:position w:val="-10"/>
        </w:rPr>
        <w:object w:dxaOrig="1040" w:dyaOrig="360" w14:anchorId="0CEF81EF">
          <v:shape id="_x0000_i1118" type="#_x0000_t75" style="width:53.25pt;height:18.75pt" o:ole="">
            <v:imagedata r:id="rId189" o:title=""/>
          </v:shape>
          <o:OLEObject Type="Embed" ProgID="Equation.DSMT4" ShapeID="_x0000_i1118" DrawAspect="Content" ObjectID="_1696069309" r:id="rId190"/>
        </w:object>
      </w:r>
      <w:r w:rsidR="00F2242C">
        <w:t xml:space="preserve">term and can be expanded into two summations over </w:t>
      </w:r>
      <w:r w:rsidR="00F2242C" w:rsidRPr="00F2242C">
        <w:rPr>
          <w:position w:val="-4"/>
        </w:rPr>
        <w:object w:dxaOrig="180" w:dyaOrig="260" w14:anchorId="4E6E0A09">
          <v:shape id="_x0000_i1119" type="#_x0000_t75" style="width:7.5pt;height:11.25pt" o:ole="">
            <v:imagedata r:id="rId191" o:title=""/>
          </v:shape>
          <o:OLEObject Type="Embed" ProgID="Equation.DSMT4" ShapeID="_x0000_i1119" DrawAspect="Content" ObjectID="_1696069310" r:id="rId192"/>
        </w:object>
      </w:r>
      <w:r w:rsidR="00F2242C">
        <w:t xml:space="preserve">and </w:t>
      </w:r>
      <w:r w:rsidR="00F2242C">
        <w:rPr>
          <w:i/>
          <w:iCs/>
        </w:rPr>
        <w:t>m</w:t>
      </w:r>
      <w:r w:rsidR="00D50E23">
        <w:rPr>
          <w:i/>
          <w:iCs/>
        </w:rPr>
        <w:t xml:space="preserve"> </w:t>
      </w:r>
      <w:r w:rsidR="00D50E23">
        <w:t>as seen in the Green’s function expansion above.</w:t>
      </w:r>
      <w:r w:rsidR="002366C1">
        <w:t xml:space="preserve"> Expanding the sum and substituting in </w:t>
      </w:r>
      <w:r w:rsidR="002366C1">
        <w:rPr>
          <w:b/>
          <w:bCs/>
        </w:rPr>
        <w:t>P</w:t>
      </w:r>
      <w:r w:rsidR="002366C1">
        <w:rPr>
          <w:i/>
          <w:iCs/>
          <w:vertAlign w:val="subscript"/>
        </w:rPr>
        <w:t>tp</w:t>
      </w:r>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15217A" w:rsidRPr="0015217A">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20" type="#_x0000_t75" style="width:87.05pt;height:18.75pt" o:ole="">
            <v:imagedata r:id="rId193" o:title=""/>
          </v:shape>
          <o:OLEObject Type="Embed" ProgID="Equation.DSMT4" ShapeID="_x0000_i1120" DrawAspect="Content" ObjectID="_1696069311" r:id="rId194"/>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21" type="#_x0000_t75" style="width:318pt;height:110.2pt" o:ole="">
            <v:imagedata r:id="rId195" o:title=""/>
          </v:shape>
          <o:OLEObject Type="Embed" ProgID="Equation.DSMT4" ShapeID="_x0000_i1121" DrawAspect="Content" ObjectID="_1696069312" r:id="rId196"/>
        </w:object>
      </w:r>
    </w:p>
    <w:p w14:paraId="103808AB" w14:textId="62CEDD7B"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15217A" w:rsidRPr="0015217A">
        <w:rPr>
          <w:iCs/>
        </w:rPr>
        <w:instrText>(2.11)</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22" type="#_x0000_t75" style="width:117pt;height:20.25pt" o:ole="">
            <v:imagedata r:id="rId197" o:title=""/>
          </v:shape>
          <o:OLEObject Type="Embed" ProgID="Equation.DSMT4" ShapeID="_x0000_i1122" DrawAspect="Content" ObjectID="_1696069313" r:id="rId198"/>
        </w:object>
      </w:r>
    </w:p>
    <w:p w14:paraId="6A326815" w14:textId="2EB7EEDE"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5217A" w:rsidRPr="0015217A">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fldSimple w:instr=" REF ZEqnNum853050 \* Charformat \! \* MERGEFORMAT ">
        <w:r w:rsidR="0015217A">
          <w:instrText>(2.11)</w:instrText>
        </w:r>
      </w:fldSimple>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23" type="#_x0000_t75" style="width:192.8pt;height:34.5pt" o:ole="">
            <v:imagedata r:id="rId199" o:title=""/>
          </v:shape>
          <o:OLEObject Type="Embed" ProgID="Equation.DSMT4" ShapeID="_x0000_i1123" DrawAspect="Content" ObjectID="_1696069314" r:id="rId200"/>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lastRenderedPageBreak/>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24" type="#_x0000_t75" style="width:133.45pt;height:42pt" o:ole="">
            <v:imagedata r:id="rId201" o:title=""/>
          </v:shape>
          <o:OLEObject Type="Embed" ProgID="Equation.DSMT4" ShapeID="_x0000_i1124" DrawAspect="Content" ObjectID="_1696069315" r:id="rId202"/>
        </w:object>
      </w:r>
    </w:p>
    <w:p w14:paraId="0A84B81C" w14:textId="08ACCE77" w:rsidR="00973809" w:rsidRDefault="00973809" w:rsidP="00973809">
      <w:r>
        <w:t xml:space="preserve">Instead of the </w:t>
      </w:r>
      <w:bookmarkStart w:id="60" w:name="_Hlk65528409"/>
      <w:r w:rsidRPr="00F2242C">
        <w:rPr>
          <w:position w:val="-10"/>
        </w:rPr>
        <w:object w:dxaOrig="1140" w:dyaOrig="360" w14:anchorId="395108A3">
          <v:shape id="_x0000_i1125" type="#_x0000_t75" style="width:59.2pt;height:18.75pt" o:ole="">
            <v:imagedata r:id="rId203" o:title=""/>
          </v:shape>
          <o:OLEObject Type="Embed" ProgID="Equation.DSMT4" ShapeID="_x0000_i1125" DrawAspect="Content" ObjectID="_1696069316" r:id="rId204"/>
        </w:object>
      </w:r>
      <w:bookmarkEnd w:id="60"/>
      <w:r>
        <w:t xml:space="preserve">incoming field, </w:t>
      </w:r>
      <w:r w:rsidR="00736239">
        <w:t>let the incoming field be the</w:t>
      </w:r>
      <w:r>
        <w:t xml:space="preserve"> </w:t>
      </w:r>
      <w:r w:rsidRPr="00F2242C">
        <w:rPr>
          <w:position w:val="-10"/>
        </w:rPr>
        <w:object w:dxaOrig="1280" w:dyaOrig="400" w14:anchorId="6A9B01E1">
          <v:shape id="_x0000_i1126" type="#_x0000_t75" style="width:65.3pt;height:20.25pt" o:ole="">
            <v:imagedata r:id="rId205" o:title=""/>
          </v:shape>
          <o:OLEObject Type="Embed" ProgID="Equation.DSMT4" ShapeID="_x0000_i1126" DrawAspect="Content" ObjectID="_1696069317" r:id="rId206"/>
        </w:object>
      </w:r>
      <w:r w:rsidR="00736239">
        <w:t>incoming field</w:t>
      </w:r>
      <w:r>
        <w:t xml:space="preserve"> and applying the relation </w:t>
      </w:r>
      <w:r w:rsidRPr="00973809">
        <w:rPr>
          <w:position w:val="-14"/>
        </w:rPr>
        <w:object w:dxaOrig="2600" w:dyaOrig="400" w14:anchorId="1A8C6DBC">
          <v:shape id="_x0000_i1127" type="#_x0000_t75" style="width:129.75pt;height:20.25pt" o:ole="">
            <v:imagedata r:id="rId207" o:title=""/>
          </v:shape>
          <o:OLEObject Type="Embed" ProgID="Equation.DSMT4" ShapeID="_x0000_i1127" DrawAspect="Content" ObjectID="_1696069318" r:id="rId208"/>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28" type="#_x0000_t75" style="width:160.5pt;height:44.25pt" o:ole="">
            <v:imagedata r:id="rId209" o:title=""/>
          </v:shape>
          <o:OLEObject Type="Embed" ProgID="Equation.DSMT4" ShapeID="_x0000_i1128" DrawAspect="Content" ObjectID="_1696069319" r:id="rId210"/>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29" type="#_x0000_t75" style="width:33.75pt;height:20.25pt" o:ole="">
            <v:imagedata r:id="rId211" o:title=""/>
          </v:shape>
          <o:OLEObject Type="Embed" ProgID="Equation.DSMT4" ShapeID="_x0000_i1129" DrawAspect="Content" ObjectID="_1696069320" r:id="rId212"/>
        </w:object>
      </w:r>
    </w:p>
    <w:p w14:paraId="4E7E17BA" w14:textId="00E97145" w:rsidR="00736239" w:rsidRDefault="00736239" w:rsidP="00736239">
      <w:pPr>
        <w:pStyle w:val="MTDisplayEquation"/>
      </w:pPr>
      <w:r>
        <w:tab/>
      </w:r>
      <w:r w:rsidR="00231371" w:rsidRPr="00E63022">
        <w:rPr>
          <w:position w:val="-144"/>
        </w:rPr>
        <w:object w:dxaOrig="4480" w:dyaOrig="3240" w14:anchorId="1A77AB3E">
          <v:shape id="_x0000_i1130" type="#_x0000_t75" style="width:224.2pt;height:161.2pt" o:ole="">
            <v:imagedata r:id="rId213" o:title=""/>
          </v:shape>
          <o:OLEObject Type="Embed" ProgID="Equation.DSMT4" ShapeID="_x0000_i1130" DrawAspect="Content" ObjectID="_1696069321"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2</w:instrText>
        </w:r>
      </w:fldSimple>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31" type="#_x0000_t75" style="width:15.75pt;height:18.75pt" o:ole="">
            <v:imagedata r:id="rId215" o:title=""/>
          </v:shape>
          <o:OLEObject Type="Embed" ProgID="Equation.DSMT4" ShapeID="_x0000_i1131" DrawAspect="Content" ObjectID="_1696069322" r:id="rId216"/>
        </w:object>
      </w:r>
      <w:r>
        <w:t xml:space="preserve">are entries of the scattering matrix, which relates the </w:t>
      </w:r>
      <w:r w:rsidRPr="00736239">
        <w:rPr>
          <w:position w:val="-6"/>
        </w:rPr>
        <w:object w:dxaOrig="279" w:dyaOrig="320" w14:anchorId="275DE28C">
          <v:shape id="_x0000_i1132" type="#_x0000_t75" style="width:14.25pt;height:15.75pt" o:ole="">
            <v:imagedata r:id="rId217" o:title=""/>
          </v:shape>
          <o:OLEObject Type="Embed" ProgID="Equation.DSMT4" ShapeID="_x0000_i1132" DrawAspect="Content" ObjectID="_1696069323" r:id="rId218"/>
        </w:object>
      </w:r>
      <w:r>
        <w:t xml:space="preserve">incoming field to the </w:t>
      </w:r>
      <w:r w:rsidR="00E63022">
        <w:t>total</w:t>
      </w:r>
      <w:r w:rsidRPr="00736239">
        <w:rPr>
          <w:position w:val="-10"/>
        </w:rPr>
        <w:object w:dxaOrig="360" w:dyaOrig="360" w14:anchorId="6088C845">
          <v:shape id="_x0000_i1133" type="#_x0000_t75" style="width:18.75pt;height:18.75pt" o:ole="">
            <v:imagedata r:id="rId219" o:title=""/>
          </v:shape>
          <o:OLEObject Type="Embed" ProgID="Equation.DSMT4" ShapeID="_x0000_i1133" DrawAspect="Content" ObjectID="_1696069324" r:id="rId220"/>
        </w:object>
      </w:r>
      <w:r>
        <w:t xml:space="preserve">outgoing field, and </w:t>
      </w:r>
      <w:r w:rsidRPr="00736239">
        <w:rPr>
          <w:position w:val="-18"/>
        </w:rPr>
        <w:object w:dxaOrig="320" w:dyaOrig="420" w14:anchorId="33CEE839">
          <v:shape id="_x0000_i1134" type="#_x0000_t75" style="width:15.75pt;height:20.25pt" o:ole="">
            <v:imagedata r:id="rId221" o:title=""/>
          </v:shape>
          <o:OLEObject Type="Embed" ProgID="Equation.DSMT4" ShapeID="_x0000_i1134" DrawAspect="Content" ObjectID="_1696069325" r:id="rId222"/>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2B3ABA5" w:rsidR="0003355C" w:rsidRPr="00146AF7" w:rsidRDefault="00146AF7" w:rsidP="00146AF7">
      <w:pPr>
        <w:rPr>
          <w:rStyle w:val="SubtleEmphasis"/>
          <w:i w:val="0"/>
          <w:iCs w:val="0"/>
          <w:color w:val="auto"/>
        </w:rPr>
      </w:pPr>
      <w:r>
        <w:rPr>
          <w:rStyle w:val="SubtleEmphasis"/>
          <w:i w:val="0"/>
          <w:iCs w:val="0"/>
          <w:color w:val="auto"/>
        </w:rPr>
        <w:t xml:space="preserve">The scattering matrix cannot contain all possible harmonics that excite the system or else it would be infinite in size.  It turns out that the </w:t>
      </w:r>
      <w:r w:rsidR="005F5F5F">
        <w:rPr>
          <w:rStyle w:val="SubtleEmphasis"/>
          <w:i w:val="0"/>
          <w:iCs w:val="0"/>
          <w:color w:val="auto"/>
        </w:rPr>
        <w:t xml:space="preserve">degree, </w:t>
      </w:r>
      <m:oMath>
        <m:r>
          <m:rPr>
            <m:scr m:val="script"/>
            <m:sty m:val="p"/>
          </m:rPr>
          <w:rPr>
            <w:rStyle w:val="SubtleEmphasis"/>
            <w:rFonts w:ascii="Cambria Math" w:hAnsi="Cambria Math"/>
            <w:color w:val="auto"/>
          </w:rPr>
          <m:t>l</m:t>
        </m:r>
      </m:oMath>
      <w:r w:rsidR="005F5F5F">
        <w:rPr>
          <w:rStyle w:val="SubtleEmphasis"/>
          <w:i w:val="0"/>
          <w:iCs w:val="0"/>
          <w:color w:val="auto"/>
        </w:rPr>
        <w:t>, of the spherical harmonics</w:t>
      </w:r>
      <w:r>
        <w:rPr>
          <w:rStyle w:val="SubtleEmphasis"/>
          <w:i w:val="0"/>
          <w:iCs w:val="0"/>
          <w:color w:val="auto"/>
        </w:rPr>
        <w:t xml:space="preserve"> can be truncated </w:t>
      </w:r>
      <w:r w:rsidR="005F5F5F">
        <w:rPr>
          <w:rStyle w:val="SubtleEmphasis"/>
          <w:i w:val="0"/>
          <w:iCs w:val="0"/>
          <w:color w:val="auto"/>
        </w:rPr>
        <w:t xml:space="preserve">when </w:t>
      </w:r>
      <m:oMath>
        <m:r>
          <m:rPr>
            <m:scr m:val="script"/>
            <m:sty m:val="p"/>
          </m:rPr>
          <w:rPr>
            <w:rStyle w:val="SubtleEmphasis"/>
            <w:rFonts w:ascii="Cambria Math" w:hAnsi="Cambria Math"/>
            <w:color w:val="auto"/>
          </w:rPr>
          <m:t>l≈</m:t>
        </m:r>
        <m:r>
          <m:rPr>
            <m:sty m:val="p"/>
          </m:rPr>
          <w:rPr>
            <w:rStyle w:val="SubtleEmphasis"/>
            <w:rFonts w:ascii="Cambria Math" w:hAnsi="Cambria Math"/>
            <w:color w:val="auto"/>
          </w:rPr>
          <m:t>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  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61" w:name="_Toc79766289"/>
      <w:r>
        <w:t>Scattering Matrix</w:t>
      </w:r>
      <w:r w:rsidR="00C60947">
        <w:t xml:space="preserve"> Implementation</w:t>
      </w:r>
      <w:bookmarkEnd w:id="61"/>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35" type="#_x0000_t75" style="width:15.75pt;height:18.75pt" o:ole="">
            <v:imagedata r:id="rId223" o:title=""/>
          </v:shape>
          <o:OLEObject Type="Embed" ProgID="Equation.DSMT4" ShapeID="_x0000_i1135" DrawAspect="Content" ObjectID="_1696069326" r:id="rId224"/>
        </w:object>
      </w:r>
      <w:r>
        <w:t>can be separated into a sum of two matrices.  The first matrix is the identity-like matrix formed by the entries</w:t>
      </w:r>
    </w:p>
    <w:p w14:paraId="552C88BF" w14:textId="226932CF" w:rsidR="00B66FDA" w:rsidRPr="00D61D75" w:rsidRDefault="00B66FDA" w:rsidP="00B66FDA">
      <w:pPr>
        <w:pStyle w:val="MTDisplayEquation"/>
      </w:pPr>
      <w:r>
        <w:tab/>
      </w:r>
      <w:r w:rsidRPr="00B66FDA">
        <w:rPr>
          <w:position w:val="-18"/>
        </w:rPr>
        <w:object w:dxaOrig="1340" w:dyaOrig="440" w14:anchorId="745E24EA">
          <v:shape id="_x0000_i1136" type="#_x0000_t75" style="width:67.45pt;height:22.5pt" o:ole="">
            <v:imagedata r:id="rId225" o:title=""/>
          </v:shape>
          <o:OLEObject Type="Embed" ProgID="Equation.DSMT4" ShapeID="_x0000_i1136" DrawAspect="Content" ObjectID="_1696069327"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814217"/>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3</w:instrText>
        </w:r>
      </w:fldSimple>
      <w:r>
        <w:instrText>)</w:instrText>
      </w:r>
      <w:bookmarkEnd w:id="62"/>
      <w:r>
        <w:fldChar w:fldCharType="end"/>
      </w:r>
    </w:p>
    <w:p w14:paraId="3426F19F" w14:textId="6788BB70" w:rsidR="00B66FDA" w:rsidRDefault="00B66FDA" w:rsidP="00D61D75">
      <w:r>
        <w:lastRenderedPageBreak/>
        <w:t>The second matrix looks as follows</w:t>
      </w:r>
    </w:p>
    <w:p w14:paraId="038BAE14" w14:textId="3A21A94C" w:rsidR="00B66FDA" w:rsidRPr="00D61D75" w:rsidRDefault="00B66FDA" w:rsidP="00B66FDA">
      <w:pPr>
        <w:pStyle w:val="MTDisplayEquation"/>
      </w:pPr>
      <w:r>
        <w:tab/>
      </w:r>
      <w:r w:rsidR="00231371" w:rsidRPr="00231371">
        <w:rPr>
          <w:position w:val="-68"/>
        </w:rPr>
        <w:object w:dxaOrig="2220" w:dyaOrig="1480" w14:anchorId="07AD57B5">
          <v:shape id="_x0000_i1137" type="#_x0000_t75" style="width:111pt;height:74.2pt" o:ole="">
            <v:imagedata r:id="rId227" o:title=""/>
          </v:shape>
          <o:OLEObject Type="Embed" ProgID="Equation.DSMT4" ShapeID="_x0000_i1137" DrawAspect="Content" ObjectID="_1696069328"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4</w:instrText>
        </w:r>
      </w:fldSimple>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38" type="#_x0000_t75" style="width:209.2pt;height:62.25pt" o:ole="">
            <v:imagedata r:id="rId229" o:title=""/>
          </v:shape>
          <o:OLEObject Type="Embed" ProgID="Equation.DSMT4" ShapeID="_x0000_i1138" DrawAspect="Content" ObjectID="_1696069329" r:id="rId230"/>
        </w:object>
      </w:r>
    </w:p>
    <w:p w14:paraId="5D4AF397" w14:textId="4307FF8B" w:rsidR="00D61D75" w:rsidRDefault="00231371" w:rsidP="00231371">
      <w:r>
        <w:t xml:space="preserve">Recall that in a MoM code, </w:t>
      </w:r>
      <w:r w:rsidR="00B3330B" w:rsidRPr="00B3330B">
        <w:rPr>
          <w:position w:val="-14"/>
        </w:rPr>
        <w:object w:dxaOrig="620" w:dyaOrig="400" w14:anchorId="2C9C2435">
          <v:shape id="_x0000_i1139" type="#_x0000_t75" style="width:30.75pt;height:20.25pt" o:ole="">
            <v:imagedata r:id="rId231" o:title=""/>
          </v:shape>
          <o:OLEObject Type="Embed" ProgID="Equation.DSMT4" ShapeID="_x0000_i1139" DrawAspect="Content" ObjectID="_1696069330" r:id="rId232"/>
        </w:object>
      </w:r>
      <w:r>
        <w:t xml:space="preserve">is represented </w:t>
      </w:r>
      <w:r w:rsidR="00D63443">
        <w:t>as a sum of</w:t>
      </w:r>
      <w:r>
        <w:t xml:space="preserve"> weighted basis functions</w:t>
      </w:r>
    </w:p>
    <w:p w14:paraId="14224028" w14:textId="5A5ED357" w:rsidR="00231371" w:rsidRDefault="00231371" w:rsidP="00231371">
      <w:pPr>
        <w:pStyle w:val="MTDisplayEquation"/>
      </w:pPr>
      <w:r>
        <w:tab/>
      </w:r>
      <w:r w:rsidR="008430E5" w:rsidRPr="00D63443">
        <w:rPr>
          <w:position w:val="-28"/>
        </w:rPr>
        <w:object w:dxaOrig="2020" w:dyaOrig="680" w14:anchorId="05E01BB6">
          <v:shape id="_x0000_i1140" type="#_x0000_t75" style="width:101.2pt;height:34.5pt" o:ole="">
            <v:imagedata r:id="rId233" o:title=""/>
          </v:shape>
          <o:OLEObject Type="Embed" ProgID="Equation.DSMT4" ShapeID="_x0000_i1140" DrawAspect="Content" ObjectID="_169606933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5</w:instrText>
        </w:r>
      </w:fldSimple>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41" type="#_x0000_t75" style="width:234pt;height:34.5pt" o:ole="">
            <v:imagedata r:id="rId235" o:title=""/>
          </v:shape>
          <o:OLEObject Type="Embed" ProgID="Equation.DSMT4" ShapeID="_x0000_i1141" DrawAspect="Content" ObjectID="_1696069332" r:id="rId236"/>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42" type="#_x0000_t75" style="width:260.25pt;height:84.75pt" o:ole="">
            <v:imagedata r:id="rId237" o:title=""/>
          </v:shape>
          <o:OLEObject Type="Embed" ProgID="Equation.DSMT4" ShapeID="_x0000_i1142" DrawAspect="Content" ObjectID="_1696069333" r:id="rId238"/>
        </w:object>
      </w:r>
    </w:p>
    <w:p w14:paraId="6B40AE5E" w14:textId="3E85C333" w:rsidR="00A9119F" w:rsidRDefault="00A9119F" w:rsidP="00231371">
      <w:r>
        <w:t>Which can be written as the product of two matrices</w:t>
      </w:r>
    </w:p>
    <w:p w14:paraId="2C9E543E" w14:textId="61187589" w:rsidR="00A9119F" w:rsidRDefault="00A9119F" w:rsidP="00A9119F">
      <w:pPr>
        <w:pStyle w:val="MTDisplayEquation"/>
      </w:pPr>
      <w:r>
        <w:tab/>
      </w:r>
      <w:r w:rsidR="00407297" w:rsidRPr="00A9119F">
        <w:rPr>
          <w:position w:val="-56"/>
        </w:rPr>
        <w:object w:dxaOrig="7140" w:dyaOrig="1240" w14:anchorId="0A6A514D">
          <v:shape id="_x0000_i1143" type="#_x0000_t75" style="width:357pt;height:62.25pt" o:ole="">
            <v:imagedata r:id="rId239" o:title=""/>
          </v:shape>
          <o:OLEObject Type="Embed" ProgID="Equation.DSMT4" ShapeID="_x0000_i1143" DrawAspect="Content" ObjectID="_169606933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27814"/>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6</w:instrText>
        </w:r>
      </w:fldSimple>
      <w:r>
        <w:instrText>)</w:instrText>
      </w:r>
      <w:bookmarkEnd w:id="63"/>
      <w:r>
        <w:fldChar w:fldCharType="end"/>
      </w:r>
    </w:p>
    <w:p w14:paraId="159C7BB6" w14:textId="720F3EF2" w:rsidR="00231371" w:rsidRDefault="005B29E1" w:rsidP="00231371">
      <w:r>
        <w:t>It is now clear that the left matrix’s rows correspond to</w:t>
      </w:r>
      <w:r w:rsidR="00532AC4">
        <w:t xml:space="preserve"> </w:t>
      </w:r>
      <w:r>
        <w:t>excitation vector</w:t>
      </w:r>
      <w:r w:rsidR="00532AC4">
        <w:t>s</w:t>
      </w:r>
      <w:r>
        <w:t xml:space="preserve"> </w:t>
      </w:r>
      <w:r w:rsidR="00532AC4">
        <w:t xml:space="preserve">(or RHSs) of the sound-soft IE in a method of moments formulation for the </w:t>
      </w:r>
      <w:r w:rsidR="00532AC4">
        <w:rPr>
          <w:i/>
        </w:rPr>
        <w:t xml:space="preserve">p </w:t>
      </w:r>
      <w:r w:rsidR="00532AC4">
        <w:rPr>
          <w:vertAlign w:val="superscript"/>
        </w:rPr>
        <w:t>th</w:t>
      </w:r>
      <w:r w:rsidR="00532AC4">
        <w:t xml:space="preserve"> harmonic as denoted by </w:t>
      </w:r>
      <w:r w:rsidR="00532AC4" w:rsidRPr="00532AC4">
        <w:rPr>
          <w:b/>
          <w:bCs/>
        </w:rPr>
        <w:t>V</w:t>
      </w:r>
      <w:r w:rsidR="00532AC4">
        <w:t xml:space="preserve"> in equation </w:t>
      </w:r>
      <w:r w:rsidR="00532AC4">
        <w:fldChar w:fldCharType="begin"/>
      </w:r>
      <w:r w:rsidR="00532AC4">
        <w:instrText xml:space="preserve"> REF _Ref79490991 \h </w:instrText>
      </w:r>
      <w:r w:rsidR="00532AC4">
        <w:fldChar w:fldCharType="separate"/>
      </w:r>
      <w:r w:rsidR="0015217A" w:rsidRPr="00780177">
        <w:t>(</w:t>
      </w:r>
      <w:r w:rsidR="0015217A">
        <w:rPr>
          <w:noProof/>
        </w:rPr>
        <w:t>4</w:t>
      </w:r>
      <w:r w:rsidR="0015217A" w:rsidRPr="00780177">
        <w:t>.</w:t>
      </w:r>
      <w:r w:rsidR="0015217A">
        <w:rPr>
          <w:noProof/>
        </w:rPr>
        <w:t>5</w:t>
      </w:r>
      <w:r w:rsidR="0015217A" w:rsidRPr="00780177">
        <w:t>)</w:t>
      </w:r>
      <w:r w:rsidR="00532AC4">
        <w:fldChar w:fldCharType="end"/>
      </w:r>
      <w:r>
        <w:t xml:space="preserve">.  The right matrix’s columns correspond to </w:t>
      </w:r>
      <w:r w:rsidRPr="005B29E1">
        <w:t>source</w:t>
      </w:r>
      <w:r>
        <w:t xml:space="preserve"> vector</w:t>
      </w:r>
      <w:r w:rsidR="00532AC4">
        <w:t>s</w:t>
      </w:r>
      <w:r>
        <w:t xml:space="preserve"> </w:t>
      </w:r>
      <w:r w:rsidR="00532AC4">
        <w:t>(</w:t>
      </w:r>
      <w:r>
        <w:t>or solution</w:t>
      </w:r>
      <w:r w:rsidR="00532AC4">
        <w:t xml:space="preserve"> vectors)</w:t>
      </w:r>
      <w:r>
        <w:t xml:space="preserve"> in a method of moments </w:t>
      </w:r>
      <w:r w:rsidR="00532AC4">
        <w:t>formulation</w:t>
      </w:r>
      <w:r w:rsidRPr="005B29E1">
        <w:t xml:space="preserve"> </w:t>
      </w:r>
      <w:r>
        <w:t xml:space="preserve">for the </w:t>
      </w:r>
      <w:r>
        <w:rPr>
          <w:i/>
        </w:rPr>
        <w:t xml:space="preserve">p </w:t>
      </w:r>
      <w:r w:rsidRPr="008430E5">
        <w:rPr>
          <w:vertAlign w:val="superscript"/>
        </w:rPr>
        <w:t>th</w:t>
      </w:r>
      <w:r w:rsidR="008430E5">
        <w:t xml:space="preserve"> </w:t>
      </w:r>
      <w:r w:rsidR="008430E5" w:rsidRPr="008430E5">
        <w:t>harmonic</w:t>
      </w:r>
      <w:r w:rsidR="00532AC4">
        <w:t xml:space="preserve"> as denoted by </w:t>
      </w:r>
      <w:r w:rsidR="00532AC4" w:rsidRPr="00532AC4">
        <w:rPr>
          <w:b/>
          <w:bCs/>
        </w:rPr>
        <w:t>J</w:t>
      </w:r>
      <w:r w:rsidR="00532AC4">
        <w:t xml:space="preserve"> in equation </w:t>
      </w:r>
      <w:r w:rsidR="00532AC4">
        <w:fldChar w:fldCharType="begin"/>
      </w:r>
      <w:r w:rsidR="00532AC4">
        <w:instrText xml:space="preserve"> REF _Ref79490991 \h </w:instrText>
      </w:r>
      <w:r w:rsidR="00532AC4">
        <w:fldChar w:fldCharType="separate"/>
      </w:r>
      <w:r w:rsidR="0015217A" w:rsidRPr="00780177">
        <w:t>(</w:t>
      </w:r>
      <w:r w:rsidR="0015217A">
        <w:rPr>
          <w:noProof/>
        </w:rPr>
        <w:t>4</w:t>
      </w:r>
      <w:r w:rsidR="0015217A" w:rsidRPr="00780177">
        <w:t>.</w:t>
      </w:r>
      <w:r w:rsidR="0015217A">
        <w:rPr>
          <w:noProof/>
        </w:rPr>
        <w:t>5</w:t>
      </w:r>
      <w:r w:rsidR="0015217A" w:rsidRPr="00780177">
        <w:t>)</w:t>
      </w:r>
      <w:r w:rsidR="00532AC4">
        <w:fldChar w:fldCharType="end"/>
      </w:r>
      <w:r w:rsidR="001B1F4F">
        <w:t xml:space="preserve">.  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15217A" w:rsidRPr="0015217A">
        <w:rPr>
          <w:iCs/>
        </w:rPr>
        <w:instrText>(2.13)</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fldSimple w:instr=" REF ZEqnNum527814 \* Charformat \! \* MERGEFORMAT ">
        <w:r w:rsidR="0015217A">
          <w:instrText>(2.16)</w:instrText>
        </w:r>
      </w:fldSimple>
      <w:r w:rsidR="001B1F4F">
        <w:fldChar w:fldCharType="end"/>
      </w:r>
      <w:r w:rsidR="001B1F4F">
        <w:t xml:space="preserve"> as</w:t>
      </w:r>
    </w:p>
    <w:p w14:paraId="3EC2228F" w14:textId="3A0FE29C" w:rsidR="001B1F4F" w:rsidRDefault="001B1F4F" w:rsidP="001B1F4F">
      <w:pPr>
        <w:pStyle w:val="MTDisplayEquation"/>
      </w:pPr>
      <w:r>
        <w:lastRenderedPageBreak/>
        <w:tab/>
      </w:r>
      <w:r w:rsidR="00167856" w:rsidRPr="001B1F4F">
        <w:rPr>
          <w:position w:val="-24"/>
        </w:rPr>
        <w:object w:dxaOrig="1660" w:dyaOrig="620" w14:anchorId="5FD87D8B">
          <v:shape id="_x0000_i1144" type="#_x0000_t75" style="width:83.25pt;height:30.75pt" o:ole="">
            <v:imagedata r:id="rId241" o:title=""/>
          </v:shape>
          <o:OLEObject Type="Embed" ProgID="Equation.DSMT4" ShapeID="_x0000_i1144" DrawAspect="Content" ObjectID="_1696069335"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4715"/>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7</w:instrText>
        </w:r>
      </w:fldSimple>
      <w:r>
        <w:instrText>)</w:instrText>
      </w:r>
      <w:bookmarkEnd w:id="64"/>
      <w:r>
        <w:fldChar w:fldCharType="end"/>
      </w:r>
    </w:p>
    <w:p w14:paraId="2AC15082" w14:textId="436A64CD" w:rsidR="0096713F" w:rsidRDefault="0096713F" w:rsidP="0096713F">
      <w:r>
        <w:t xml:space="preserve">The subscript </w:t>
      </w:r>
      <w:r>
        <w:rPr>
          <w:i/>
          <w:iCs/>
        </w:rPr>
        <w:t>s</w:t>
      </w:r>
      <w:r>
        <w:t xml:space="preserve"> is to differentiate these matrices from the vectors in the method of moments formulations </w:t>
      </w:r>
      <w:r w:rsidR="00532AC4">
        <w:t xml:space="preserve">shown </w:t>
      </w:r>
      <w:r>
        <w:t>earlier.</w:t>
      </w:r>
    </w:p>
    <w:p w14:paraId="6BC7B21B" w14:textId="6EE8D101" w:rsidR="004E6C03" w:rsidRDefault="004E6C03" w:rsidP="004E6C03">
      <w:pPr>
        <w:pStyle w:val="Heading4"/>
      </w:pPr>
      <w:r>
        <w:t xml:space="preserve">Properties of </w:t>
      </w:r>
      <w:r w:rsidR="00532AC4">
        <w:t xml:space="preserve">the </w:t>
      </w:r>
      <w:r>
        <w:t>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is the identity matrix of equal dimension as </w:t>
      </w:r>
      <w:r>
        <w:rPr>
          <w:b/>
          <w:bCs/>
        </w:rPr>
        <w:t>S</w:t>
      </w:r>
    </w:p>
    <w:p w14:paraId="3FB3E474" w14:textId="06998528" w:rsidR="004E6C03" w:rsidRDefault="004E6C03" w:rsidP="004E6C03">
      <w:pPr>
        <w:pStyle w:val="MTDisplayEquation"/>
      </w:pPr>
      <w:r>
        <w:tab/>
      </w:r>
    </w:p>
    <w:p w14:paraId="5FA14E2B" w14:textId="45026828" w:rsidR="004E6C03" w:rsidRDefault="004E6C03" w:rsidP="004E6C03">
      <w:pPr>
        <w:pStyle w:val="MTDisplayEquation"/>
      </w:pPr>
      <w:r>
        <w:tab/>
      </w:r>
      <w:r w:rsidRPr="004E6C03">
        <w:rPr>
          <w:position w:val="-6"/>
        </w:rPr>
        <w:object w:dxaOrig="760" w:dyaOrig="320" w14:anchorId="625A5BF7">
          <v:shape id="_x0000_i1145" type="#_x0000_t75" style="width:37.5pt;height:15.75pt" o:ole="">
            <v:imagedata r:id="rId243" o:title=""/>
          </v:shape>
          <o:OLEObject Type="Embed" ProgID="Equation.DSMT4" ShapeID="_x0000_i1145" DrawAspect="Content" ObjectID="_1696069336"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8</w:instrText>
        </w:r>
      </w:fldSimple>
      <w:r>
        <w:instrText>)</w:instrText>
      </w:r>
      <w:r>
        <w:fldChar w:fldCharType="end"/>
      </w:r>
    </w:p>
    <w:p w14:paraId="6188A344" w14:textId="26295114" w:rsidR="004E6C03" w:rsidRDefault="004E6C03" w:rsidP="004E6C03">
      <w:pPr>
        <w:pStyle w:val="MTDisplayEquation"/>
      </w:pPr>
      <w:r>
        <w:t>The scattering matrix is symmetric</w:t>
      </w:r>
    </w:p>
    <w:p w14:paraId="540DC0DF" w14:textId="7DAD9894" w:rsidR="004E6C03" w:rsidRPr="004E6C03" w:rsidRDefault="004E6C03" w:rsidP="004E6C03">
      <w:pPr>
        <w:pStyle w:val="MTDisplayEquation"/>
      </w:pPr>
      <w:r>
        <w:tab/>
      </w:r>
      <w:r w:rsidRPr="004E6C03">
        <w:rPr>
          <w:position w:val="-6"/>
        </w:rPr>
        <w:object w:dxaOrig="680" w:dyaOrig="320" w14:anchorId="1359EB96">
          <v:shape id="_x0000_i1146" type="#_x0000_t75" style="width:34.5pt;height:15.75pt" o:ole="">
            <v:imagedata r:id="rId245" o:title=""/>
          </v:shape>
          <o:OLEObject Type="Embed" ProgID="Equation.DSMT4" ShapeID="_x0000_i1146" DrawAspect="Content" ObjectID="_1696069337"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19</w:instrText>
        </w:r>
      </w:fldSimple>
      <w:r>
        <w:instrText>)</w:instrText>
      </w:r>
      <w:r>
        <w:fldChar w:fldCharType="end"/>
      </w:r>
    </w:p>
    <w:p w14:paraId="1F120C54" w14:textId="5A1DB48D" w:rsidR="00167856" w:rsidRDefault="00167856" w:rsidP="00167856">
      <w:pPr>
        <w:pStyle w:val="Heading4"/>
      </w:pPr>
      <w:r>
        <w:t>Frequency Derivative</w:t>
      </w:r>
    </w:p>
    <w:p w14:paraId="40A47D2F" w14:textId="7BC09B1A" w:rsidR="00167856" w:rsidRDefault="00167856" w:rsidP="00167856">
      <w:r>
        <w:t>The derivative of the scattering matrix with respect to frequency (i.e. wavenumber, k) is computed as follows</w:t>
      </w:r>
    </w:p>
    <w:p w14:paraId="270B41C3" w14:textId="61BF9E56" w:rsidR="00167856" w:rsidRDefault="00167856" w:rsidP="00167856">
      <w:pPr>
        <w:pStyle w:val="MTDisplayEquation"/>
      </w:pPr>
      <w:r>
        <w:tab/>
      </w:r>
      <w:r w:rsidRPr="00167856">
        <w:rPr>
          <w:position w:val="-28"/>
        </w:rPr>
        <w:object w:dxaOrig="2780" w:dyaOrig="680" w14:anchorId="07FCA9B0">
          <v:shape id="_x0000_i1147" type="#_x0000_t75" style="width:139.55pt;height:34.5pt" o:ole="">
            <v:imagedata r:id="rId247" o:title=""/>
          </v:shape>
          <o:OLEObject Type="Embed" ProgID="Equation.DSMT4" ShapeID="_x0000_i1147" DrawAspect="Content" ObjectID="_1696069338"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0</w:instrText>
        </w:r>
      </w:fldSimple>
      <w:r>
        <w:instrText>)</w:instrText>
      </w:r>
      <w:r>
        <w:fldChar w:fldCharType="end"/>
      </w:r>
    </w:p>
    <w:p w14:paraId="62BAB248" w14:textId="31761A6F" w:rsidR="00167856" w:rsidRPr="00167856" w:rsidRDefault="00167856" w:rsidP="00167856">
      <w:r>
        <w:t>Applying chain rule</w:t>
      </w:r>
    </w:p>
    <w:p w14:paraId="600D2F09" w14:textId="4887B179" w:rsidR="00167856" w:rsidRDefault="00167856" w:rsidP="00167856">
      <w:pPr>
        <w:pStyle w:val="MTDisplayEquation"/>
      </w:pPr>
      <w:r>
        <w:tab/>
      </w:r>
      <w:r w:rsidR="00622BC1" w:rsidRPr="00167856">
        <w:rPr>
          <w:position w:val="-24"/>
        </w:rPr>
        <w:object w:dxaOrig="3560" w:dyaOrig="620" w14:anchorId="3694F92B">
          <v:shape id="_x0000_i1148" type="#_x0000_t75" style="width:178.55pt;height:30.75pt" o:ole="">
            <v:imagedata r:id="rId249" o:title=""/>
          </v:shape>
          <o:OLEObject Type="Embed" ProgID="Equation.DSMT4" ShapeID="_x0000_i1148" DrawAspect="Content" ObjectID="_169606933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95476"/>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1</w:instrText>
        </w:r>
      </w:fldSimple>
      <w:r>
        <w:instrText>)</w:instrText>
      </w:r>
      <w:bookmarkEnd w:id="65"/>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49" type="#_x0000_t75" style="width:38.25pt;height:14.25pt" o:ole="">
            <v:imagedata r:id="rId251" o:title=""/>
          </v:shape>
          <o:OLEObject Type="Embed" ProgID="Equation.DSMT4" ShapeID="_x0000_i1149" DrawAspect="Content" ObjectID="_1696069340" r:id="rId252"/>
        </w:object>
      </w:r>
      <w:r>
        <w:t>in the method of moments</w:t>
      </w:r>
    </w:p>
    <w:p w14:paraId="18AF78F6" w14:textId="124BEE57" w:rsidR="00167856" w:rsidRDefault="00167856" w:rsidP="00167856">
      <w:pPr>
        <w:pStyle w:val="MTDisplayEquation"/>
      </w:pPr>
      <w:r>
        <w:tab/>
      </w:r>
      <w:r w:rsidR="00E006DB" w:rsidRPr="00167856">
        <w:rPr>
          <w:position w:val="-68"/>
        </w:rPr>
        <w:object w:dxaOrig="2020" w:dyaOrig="1500" w14:anchorId="2AC34591">
          <v:shape id="_x0000_i1150" type="#_x0000_t75" style="width:101.2pt;height:75pt" o:ole="">
            <v:imagedata r:id="rId253" o:title=""/>
          </v:shape>
          <o:OLEObject Type="Embed" ProgID="Equation.DSMT4" ShapeID="_x0000_i1150" DrawAspect="Content" ObjectID="_1696069341"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617384"/>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2</w:instrText>
        </w:r>
      </w:fldSimple>
      <w:r>
        <w:instrText>)</w:instrText>
      </w:r>
      <w:bookmarkEnd w:id="66"/>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51" type="#_x0000_t75" style="width:75pt;height:24pt" o:ole="">
            <v:imagedata r:id="rId255" o:title=""/>
          </v:shape>
          <o:OLEObject Type="Embed" ProgID="Equation.DSMT4" ShapeID="_x0000_i1151" DrawAspect="Content" ObjectID="_1696069342" r:id="rId256"/>
        </w:object>
      </w:r>
    </w:p>
    <w:p w14:paraId="2B581927" w14:textId="13AFC2BA" w:rsidR="005329C8" w:rsidRDefault="005329C8" w:rsidP="005329C8">
      <w:r>
        <w:t xml:space="preserve">Under full Galerkin testing (i.e. same basis and quadrature rules for test and source integrals), Z becomes symmetric and </w:t>
      </w:r>
    </w:p>
    <w:p w14:paraId="41221E23" w14:textId="28C6494F" w:rsidR="005329C8" w:rsidRPr="005329C8" w:rsidRDefault="005329C8" w:rsidP="005329C8">
      <w:pPr>
        <w:pStyle w:val="MTDisplayEquation"/>
      </w:pPr>
      <w:r>
        <w:tab/>
      </w:r>
      <w:r w:rsidRPr="005329C8">
        <w:rPr>
          <w:position w:val="-12"/>
        </w:rPr>
        <w:object w:dxaOrig="1160" w:dyaOrig="380" w14:anchorId="07217405">
          <v:shape id="_x0000_i1152" type="#_x0000_t75" style="width:57.75pt;height:18.75pt" o:ole="">
            <v:imagedata r:id="rId257" o:title=""/>
          </v:shape>
          <o:OLEObject Type="Embed" ProgID="Equation.DSMT4" ShapeID="_x0000_i1152" DrawAspect="Content" ObjectID="_1696069343"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470881"/>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3</w:instrText>
        </w:r>
      </w:fldSimple>
      <w:r>
        <w:instrText>)</w:instrText>
      </w:r>
      <w:bookmarkEnd w:id="67"/>
      <w:r>
        <w:fldChar w:fldCharType="end"/>
      </w:r>
    </w:p>
    <w:p w14:paraId="6DD9441E" w14:textId="0FBE79E9"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15217A" w:rsidRPr="0015217A">
        <w:rPr>
          <w:iCs/>
        </w:rPr>
        <w:instrText>(2.22)</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fldSimple w:instr=" REF ZEqnNum470881 \* Charformat \! \* MERGEFORMAT ">
        <w:r w:rsidR="0015217A">
          <w:instrText>(2.23)</w:instrText>
        </w:r>
      </w:fldSimple>
      <w:r w:rsidR="005329C8">
        <w:fldChar w:fldCharType="end"/>
      </w:r>
      <w:r w:rsidR="005329C8">
        <w:t xml:space="preserve"> </w:t>
      </w:r>
      <w:r>
        <w:rPr>
          <w:iCs/>
        </w:rPr>
        <w:t xml:space="preserve">into equation </w:t>
      </w:r>
      <w:r>
        <w:fldChar w:fldCharType="begin"/>
      </w:r>
      <w:r>
        <w:instrText xml:space="preserve"> GOTOBUTTON ZEqnNum595476  \* MERGEFORMAT </w:instrText>
      </w:r>
      <w:fldSimple w:instr=" REF ZEqnNum595476 \* Charformat \! \* MERGEFORMAT ">
        <w:r w:rsidR="0015217A">
          <w:instrText>(2.21)</w:instrText>
        </w:r>
      </w:fldSimple>
      <w:r>
        <w:fldChar w:fldCharType="end"/>
      </w:r>
    </w:p>
    <w:p w14:paraId="0392A248" w14:textId="32B42559" w:rsidR="0096713F" w:rsidRPr="0096713F" w:rsidRDefault="0096713F" w:rsidP="0096713F">
      <w:pPr>
        <w:pStyle w:val="MTDisplayEquation"/>
      </w:pPr>
      <w:r>
        <w:lastRenderedPageBreak/>
        <w:tab/>
      </w:r>
      <w:r w:rsidR="00622BC1" w:rsidRPr="0096713F">
        <w:rPr>
          <w:position w:val="-58"/>
        </w:rPr>
        <w:object w:dxaOrig="4840" w:dyaOrig="1280" w14:anchorId="0A8CA463">
          <v:shape id="_x0000_i1153" type="#_x0000_t75" style="width:241.5pt;height:64.5pt" o:ole="">
            <v:imagedata r:id="rId259" o:title=""/>
          </v:shape>
          <o:OLEObject Type="Embed" ProgID="Equation.DSMT4" ShapeID="_x0000_i1153" DrawAspect="Content" ObjectID="_1696069344"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51034"/>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4</w:instrText>
        </w:r>
      </w:fldSimple>
      <w:r>
        <w:instrText>)</w:instrText>
      </w:r>
      <w:bookmarkEnd w:id="68"/>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54" type="#_x0000_t75" style="width:15.75pt;height:18.75pt" o:ole="">
            <v:imagedata r:id="rId261" o:title=""/>
          </v:shape>
          <o:OLEObject Type="Embed" ProgID="Equation.DSMT4" ShapeID="_x0000_i1154" DrawAspect="Content" ObjectID="_1696069345" r:id="rId262"/>
        </w:object>
      </w:r>
    </w:p>
    <w:p w14:paraId="7D903D0D" w14:textId="126D5D0A" w:rsidR="00821F40" w:rsidRDefault="00821F40" w:rsidP="00821F40">
      <w:pPr>
        <w:pStyle w:val="MTDisplayEquation"/>
      </w:pPr>
      <w:r>
        <w:tab/>
      </w:r>
      <w:r w:rsidRPr="00821F40">
        <w:rPr>
          <w:position w:val="-18"/>
        </w:rPr>
        <w:object w:dxaOrig="2700" w:dyaOrig="499" w14:anchorId="28204067">
          <v:shape id="_x0000_i1155" type="#_x0000_t75" style="width:134.2pt;height:24.75pt" o:ole="">
            <v:imagedata r:id="rId263" o:title=""/>
          </v:shape>
          <o:OLEObject Type="Embed" ProgID="Equation.DSMT4" ShapeID="_x0000_i1155" DrawAspect="Content" ObjectID="_1696069346" r:id="rId264"/>
        </w:object>
      </w:r>
    </w:p>
    <w:p w14:paraId="4106D54F" w14:textId="16F946F0"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5217A" w:rsidRPr="0015217A">
        <w:rPr>
          <w:iCs/>
        </w:rPr>
        <w:instrText>(2.8)</w:instrText>
      </w:r>
      <w:r>
        <w:rPr>
          <w:iCs/>
        </w:rPr>
        <w:fldChar w:fldCharType="end"/>
      </w:r>
      <w:r>
        <w:rPr>
          <w:iCs/>
        </w:rPr>
        <w:fldChar w:fldCharType="end"/>
      </w:r>
      <w:r>
        <w:rPr>
          <w:iCs/>
        </w:rPr>
        <w:t xml:space="preserve"> and its frequency derivative is</w:t>
      </w:r>
    </w:p>
    <w:p w14:paraId="647149E0" w14:textId="0982B97F" w:rsidR="008377A8" w:rsidRDefault="008377A8" w:rsidP="008377A8">
      <w:pPr>
        <w:pStyle w:val="MTDisplayEquation"/>
      </w:pPr>
      <w:r>
        <w:tab/>
      </w:r>
      <w:r w:rsidRPr="008377A8">
        <w:rPr>
          <w:position w:val="-114"/>
        </w:rPr>
        <w:object w:dxaOrig="5940" w:dyaOrig="2400" w14:anchorId="54042D27">
          <v:shape id="_x0000_i1156" type="#_x0000_t75" style="width:297.9pt;height:120.7pt" o:ole="">
            <v:imagedata r:id="rId265" o:title=""/>
          </v:shape>
          <o:OLEObject Type="Embed" ProgID="Equation.DSMT4" ShapeID="_x0000_i1156" DrawAspect="Content" ObjectID="_169606934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5</w:instrText>
        </w:r>
      </w:fldSimple>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57" type="#_x0000_t75" style="width:12.75pt;height:12.75pt" o:ole="">
            <v:imagedata r:id="rId267" o:title=""/>
          </v:shape>
          <o:OLEObject Type="Embed" ProgID="Equation.DSMT4" ShapeID="_x0000_i1157" DrawAspect="Content" ObjectID="_1696069348" r:id="rId268"/>
        </w:object>
      </w:r>
      <w:r>
        <w:t>is given by</w:t>
      </w:r>
    </w:p>
    <w:p w14:paraId="12A0FF6B" w14:textId="4A36A073" w:rsidR="008377A8" w:rsidRDefault="008377A8" w:rsidP="008377A8">
      <w:pPr>
        <w:pStyle w:val="MTDisplayEquation"/>
      </w:pPr>
      <w:r>
        <w:tab/>
      </w:r>
      <w:r w:rsidRPr="008377A8">
        <w:rPr>
          <w:position w:val="-18"/>
        </w:rPr>
        <w:object w:dxaOrig="3760" w:dyaOrig="460" w14:anchorId="779C695A">
          <v:shape id="_x0000_i1158" type="#_x0000_t75" style="width:188.2pt;height:22.5pt" o:ole="">
            <v:imagedata r:id="rId269" o:title=""/>
          </v:shape>
          <o:OLEObject Type="Embed" ProgID="Equation.DSMT4" ShapeID="_x0000_i1158" DrawAspect="Content" ObjectID="_1696069349"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2</w:instrText>
        </w:r>
      </w:fldSimple>
      <w:r>
        <w:instrText>.</w:instrText>
      </w:r>
      <w:fldSimple w:instr=" SEQ MTEqn \c \* Arabic \* MERGEFORMAT ">
        <w:r w:rsidR="0015217A">
          <w:rPr>
            <w:noProof/>
          </w:rPr>
          <w:instrText>26</w:instrText>
        </w:r>
      </w:fldSimple>
      <w:r>
        <w:instrText>)</w:instrText>
      </w:r>
      <w:r>
        <w:fldChar w:fldCharType="end"/>
      </w:r>
    </w:p>
    <w:p w14:paraId="078016EF" w14:textId="62FD798C" w:rsidR="008377A8" w:rsidRDefault="008377A8" w:rsidP="008377A8">
      <w:r>
        <w:t xml:space="preserve">Where </w:t>
      </w:r>
      <w:r w:rsidRPr="008377A8">
        <w:rPr>
          <w:position w:val="-24"/>
        </w:rPr>
        <w:object w:dxaOrig="2060" w:dyaOrig="620" w14:anchorId="2B46EE3C">
          <v:shape id="_x0000_i1159" type="#_x0000_t75" style="width:102.8pt;height:30.75pt" o:ole="">
            <v:imagedata r:id="rId271" o:title=""/>
          </v:shape>
          <o:OLEObject Type="Embed" ProgID="Equation.DSMT4" ShapeID="_x0000_i1159" DrawAspect="Content" ObjectID="_1696069350" r:id="rId272"/>
        </w:object>
      </w:r>
      <w:r w:rsidR="0066419F">
        <w:t>which no longer has any singularities</w:t>
      </w:r>
      <w:r w:rsidR="0028547D">
        <w:t xml:space="preserve">.  </w:t>
      </w:r>
      <w:r w:rsidR="0028547D" w:rsidRPr="0028547D">
        <w:rPr>
          <w:position w:val="-12"/>
        </w:rPr>
        <w:object w:dxaOrig="420" w:dyaOrig="360" w14:anchorId="5EC2D878">
          <v:shape id="_x0000_i1160" type="#_x0000_t75" style="width:20.25pt;height:18.75pt" o:ole="">
            <v:imagedata r:id="rId273" o:title=""/>
          </v:shape>
          <o:OLEObject Type="Embed" ProgID="Equation.DSMT4" ShapeID="_x0000_i1160" DrawAspect="Content" ObjectID="_1696069351" r:id="rId274"/>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61" type="#_x0000_t75" style="width:49.5pt;height:20.25pt" o:ole="">
            <v:imagedata r:id="rId275" o:title=""/>
          </v:shape>
          <o:OLEObject Type="Embed" ProgID="Equation.DSMT4" ShapeID="_x0000_i1161" DrawAspect="Content" ObjectID="_1696069352" r:id="rId276"/>
        </w:object>
      </w:r>
      <w:r w:rsidR="0028547D">
        <w:t xml:space="preserve">, Gaussian quadrature is inaccurate since it is derived to approximate integrals well modeled by polynomials.  The triangle splitting method </w:t>
      </w:r>
      <w:r w:rsidR="0066419F">
        <w:t xml:space="preserve">in section </w:t>
      </w:r>
      <w:r w:rsidR="0066419F">
        <w:fldChar w:fldCharType="begin"/>
      </w:r>
      <w:r w:rsidR="0066419F">
        <w:instrText xml:space="preserve"> REF _Ref79492280 \r \h </w:instrText>
      </w:r>
      <w:r w:rsidR="0066419F">
        <w:fldChar w:fldCharType="separate"/>
      </w:r>
      <w:r w:rsidR="0015217A">
        <w:t>4.4</w:t>
      </w:r>
      <w:r w:rsidR="0066419F">
        <w:fldChar w:fldCharType="end"/>
      </w:r>
      <w:r w:rsidR="0066419F">
        <w:t xml:space="preserve"> </w:t>
      </w:r>
      <w:r w:rsidR="0028547D">
        <w:t>can be used for self-terms in the matrix since it effectively places the discontinuity on the boundary of the integrals.</w:t>
      </w:r>
    </w:p>
    <w:p w14:paraId="6B7FE563" w14:textId="77777777" w:rsidR="000F7A95" w:rsidRDefault="000F7A95">
      <w:pPr>
        <w:rPr>
          <w:rFonts w:asciiTheme="majorHAnsi" w:eastAsiaTheme="majorEastAsia" w:hAnsiTheme="majorHAnsi" w:cstheme="majorBidi"/>
          <w:b/>
          <w:bCs/>
          <w:smallCaps/>
          <w:color w:val="000000" w:themeColor="text1"/>
          <w:sz w:val="36"/>
          <w:szCs w:val="36"/>
        </w:rPr>
      </w:pPr>
      <w:bookmarkStart w:id="69" w:name="_Toc79766290"/>
      <w:r>
        <w:br w:type="page"/>
      </w:r>
    </w:p>
    <w:p w14:paraId="67438292" w14:textId="6A1E23B5" w:rsidR="004A189E" w:rsidRDefault="004A189E" w:rsidP="004A189E">
      <w:pPr>
        <w:pStyle w:val="Heading1"/>
      </w:pPr>
      <w:r>
        <w:lastRenderedPageBreak/>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69"/>
    </w:p>
    <w:p w14:paraId="4FBF44B2" w14:textId="08545D3C" w:rsidR="00C844AA" w:rsidRDefault="00C844AA" w:rsidP="00C844AA">
      <w:pPr>
        <w:pStyle w:val="Heading2"/>
      </w:pPr>
      <w:bookmarkStart w:id="70" w:name="_Toc79766291"/>
      <w:r>
        <w:t>Introduction</w:t>
      </w:r>
      <w:bookmarkEnd w:id="70"/>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6825B37D" w:rsidR="009B459C" w:rsidRPr="00780177" w:rsidRDefault="009B459C" w:rsidP="002F3230">
            <w:pPr>
              <w:pStyle w:val="Caption"/>
            </w:pPr>
            <w:bookmarkStart w:id="71" w:name="_Ref71622251"/>
            <w:r w:rsidRPr="00780177">
              <w:t>(</w:t>
            </w:r>
            <w:fldSimple w:instr=" STYLEREF  \s 1 ">
              <w:r w:rsidR="0015217A">
                <w:rPr>
                  <w:noProof/>
                </w:rPr>
                <w:t>6</w:t>
              </w:r>
            </w:fldSimple>
            <w:r w:rsidRPr="00780177">
              <w:t>.</w:t>
            </w:r>
            <w:fldSimple w:instr=" SEQ Equation \* ARABIC \s 1 ">
              <w:r w:rsidR="0015217A">
                <w:rPr>
                  <w:noProof/>
                </w:rPr>
                <w:t>1</w:t>
              </w:r>
            </w:fldSimple>
            <w:r w:rsidRPr="00780177">
              <w:t>)</w:t>
            </w:r>
            <w:bookmarkEnd w:id="71"/>
          </w:p>
        </w:tc>
      </w:tr>
    </w:tbl>
    <w:p w14:paraId="3B678676" w14:textId="5FD2755F"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15217A" w:rsidRPr="0015217A">
        <w:rPr>
          <w:iCs/>
        </w:rPr>
        <w:instrText>(2.17)</w:instrText>
      </w:r>
      <w:r>
        <w:rPr>
          <w:iCs/>
        </w:rPr>
        <w:fldChar w:fldCharType="end"/>
      </w:r>
      <w:r>
        <w:rPr>
          <w:iCs/>
        </w:rPr>
        <w:fldChar w:fldCharType="end"/>
      </w:r>
      <w:r>
        <w:rPr>
          <w:iCs/>
        </w:rPr>
        <w:t xml:space="preserve"> and </w:t>
      </w:r>
      <w:r>
        <w:fldChar w:fldCharType="begin"/>
      </w:r>
      <w:r>
        <w:instrText xml:space="preserve"> GOTOBUTTON ZEqnNum951034  \* MERGEFORMAT </w:instrText>
      </w:r>
      <w:fldSimple w:instr=" REF ZEqnNum951034 \* Charformat \! \* MERGEFORMAT ">
        <w:r w:rsidR="0015217A">
          <w:instrText>(2.24)</w:instrText>
        </w:r>
      </w:fldSimple>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r w:rsidR="004B5297">
        <w:t xml:space="preserve">.  </w:t>
      </w:r>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15217A" w:rsidRPr="0015217A">
        <w:rPr>
          <w:iCs/>
          <w:highlight w:val="yellow"/>
        </w:rPr>
        <w:instrText>(4.1)</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p>
    <w:p w14:paraId="38B64510" w14:textId="7176359A" w:rsidR="004B5297" w:rsidRDefault="004B5297" w:rsidP="004B5297">
      <w:pPr>
        <w:pStyle w:val="MTDisplayEquation"/>
      </w:pPr>
      <w:r>
        <w:tab/>
      </w:r>
      <w:r w:rsidRPr="004B5297">
        <w:rPr>
          <w:position w:val="-8"/>
        </w:rPr>
        <w:object w:dxaOrig="1240" w:dyaOrig="360" w14:anchorId="35007C0D">
          <v:shape id="_x0000_i1162" type="#_x0000_t75" style="width:62.25pt;height:18.75pt" o:ole="">
            <v:imagedata r:id="rId277" o:title=""/>
          </v:shape>
          <o:OLEObject Type="Embed" ProgID="Equation.DSMT4" ShapeID="_x0000_i1162" DrawAspect="Content" ObjectID="_1696069353"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1</w:instrText>
        </w:r>
      </w:fldSimple>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63" type="#_x0000_t75" style="width:12.75pt;height:18.75pt" o:ole="">
            <v:imagedata r:id="rId279" o:title=""/>
          </v:shape>
          <o:OLEObject Type="Embed" ProgID="Equation.DSMT4" ShapeID="_x0000_i1163" DrawAspect="Content" ObjectID="_1696069354" r:id="rId280"/>
        </w:object>
      </w:r>
      <w:r>
        <w:t>is a diagonal matrix of the eigenvalues.</w:t>
      </w:r>
    </w:p>
    <w:p w14:paraId="669D378D" w14:textId="7801B448" w:rsidR="00C844AA" w:rsidRDefault="00C844AA" w:rsidP="00C844AA">
      <w:pPr>
        <w:pStyle w:val="Heading2"/>
      </w:pPr>
      <w:bookmarkStart w:id="72" w:name="_Toc79766292"/>
      <w:r>
        <w:t>Derivation of Q</w:t>
      </w:r>
      <w:bookmarkEnd w:id="72"/>
    </w:p>
    <w:p w14:paraId="746E3211" w14:textId="0514A8D1" w:rsidR="00C844AA" w:rsidRDefault="00C844AA" w:rsidP="00C844AA">
      <w:pPr>
        <w:pStyle w:val="Heading3"/>
      </w:pPr>
      <w:bookmarkStart w:id="73" w:name="_Toc79766293"/>
      <w:r>
        <w:t>One-port System</w:t>
      </w:r>
      <w:bookmarkEnd w:id="73"/>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 xml:space="preserve">time-invariant, lossless and reciprocal.  </w:t>
      </w:r>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47827FE0" w:rsidR="00D94638" w:rsidRDefault="00D94638" w:rsidP="00D94638">
      <w:pPr>
        <w:pStyle w:val="MTDisplayEquation"/>
      </w:pPr>
      <w:r>
        <w:tab/>
      </w:r>
      <w:r w:rsidRPr="00D94638">
        <w:rPr>
          <w:position w:val="-14"/>
        </w:rPr>
        <w:object w:dxaOrig="1719" w:dyaOrig="400" w14:anchorId="50C38C16">
          <v:shape id="_x0000_i1164" type="#_x0000_t75" style="width:86.2pt;height:20.25pt" o:ole="">
            <v:imagedata r:id="rId282" o:title=""/>
          </v:shape>
          <o:OLEObject Type="Embed" ProgID="Equation.DSMT4" ShapeID="_x0000_i1164" DrawAspect="Content" ObjectID="_1696069355"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2</w:instrText>
        </w:r>
      </w:fldSimple>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65" type="#_x0000_t75" style="width:27pt;height:15.75pt" o:ole="">
            <v:imagedata r:id="rId284" o:title=""/>
          </v:shape>
          <o:OLEObject Type="Embed" ProgID="Equation.DSMT4" ShapeID="_x0000_i1165" DrawAspect="Content" ObjectID="_1696069356" r:id="rId285"/>
        </w:object>
      </w:r>
      <w:r>
        <w:t xml:space="preserve">is the propagation constant along the line.  The outgoing field on the line is related to the incoming field by the scattering coefficient </w:t>
      </w:r>
      <w:r w:rsidRPr="00D94638">
        <w:rPr>
          <w:position w:val="-10"/>
        </w:rPr>
        <w:object w:dxaOrig="560" w:dyaOrig="320" w14:anchorId="074C79C4">
          <v:shape id="_x0000_i1166" type="#_x0000_t75" style="width:27.75pt;height:15.75pt" o:ole="">
            <v:imagedata r:id="rId286" o:title=""/>
          </v:shape>
          <o:OLEObject Type="Embed" ProgID="Equation.DSMT4" ShapeID="_x0000_i1166" DrawAspect="Content" ObjectID="_1696069357" r:id="rId287"/>
        </w:object>
      </w:r>
    </w:p>
    <w:p w14:paraId="190A38C9" w14:textId="755FAB4A" w:rsidR="00D94638" w:rsidRDefault="00D94638" w:rsidP="00D94638">
      <w:pPr>
        <w:pStyle w:val="MTDisplayEquation"/>
      </w:pPr>
      <w:r>
        <w:tab/>
      </w:r>
      <w:r w:rsidRPr="00D94638">
        <w:rPr>
          <w:position w:val="-16"/>
        </w:rPr>
        <w:object w:dxaOrig="4160" w:dyaOrig="480" w14:anchorId="10C815A4">
          <v:shape id="_x0000_i1167" type="#_x0000_t75" style="width:207.8pt;height:23.25pt" o:ole="">
            <v:imagedata r:id="rId288" o:title=""/>
          </v:shape>
          <o:OLEObject Type="Embed" ProgID="Equation.DSMT4" ShapeID="_x0000_i1167" DrawAspect="Content" ObjectID="_1696069358"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39459"/>
      <w:r>
        <w:instrText>(</w:instrText>
      </w:r>
      <w:fldSimple w:instr=" SEQ MTSec \c \* Arabic \* MERGEFORMAT ">
        <w:r w:rsidR="0015217A">
          <w:rPr>
            <w:noProof/>
          </w:rPr>
          <w:instrText>3</w:instrText>
        </w:r>
      </w:fldSimple>
      <w:r>
        <w:instrText>.</w:instrText>
      </w:r>
      <w:fldSimple w:instr=" SEQ MTEqn \c \* Arabic \* MERGEFORMAT ">
        <w:r w:rsidR="0015217A">
          <w:rPr>
            <w:noProof/>
          </w:rPr>
          <w:instrText>3</w:instrText>
        </w:r>
      </w:fldSimple>
      <w:r>
        <w:instrText>)</w:instrText>
      </w:r>
      <w:bookmarkEnd w:id="74"/>
      <w:r>
        <w:fldChar w:fldCharType="end"/>
      </w:r>
    </w:p>
    <w:p w14:paraId="02539F97" w14:textId="6356DEDA" w:rsidR="00D94638" w:rsidRDefault="00D94638" w:rsidP="00D94638">
      <w:r>
        <w:t>Since the network is lossless, the scattering coefficient has unity magnitude and can be written as</w:t>
      </w:r>
    </w:p>
    <w:p w14:paraId="16B03AD9" w14:textId="17466BA9" w:rsidR="00D94638" w:rsidRPr="00D94638" w:rsidRDefault="00D94638" w:rsidP="00D94638">
      <w:pPr>
        <w:pStyle w:val="MTDisplayEquation"/>
      </w:pPr>
      <w:r>
        <w:lastRenderedPageBreak/>
        <w:tab/>
      </w:r>
      <w:r w:rsidR="000E2AA4" w:rsidRPr="000E2AA4">
        <w:rPr>
          <w:position w:val="-10"/>
        </w:rPr>
        <w:object w:dxaOrig="1359" w:dyaOrig="360" w14:anchorId="4C979885">
          <v:shape id="_x0000_i1168" type="#_x0000_t75" style="width:68.2pt;height:18.75pt" o:ole="">
            <v:imagedata r:id="rId290" o:title=""/>
          </v:shape>
          <o:OLEObject Type="Embed" ProgID="Equation.DSMT4" ShapeID="_x0000_i1168" DrawAspect="Content" ObjectID="_1696069359"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4</w:instrText>
        </w:r>
      </w:fldSimple>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69" type="#_x0000_t75" style="width:41.25pt;height:21.75pt" o:ole="">
            <v:imagedata r:id="rId292" o:title=""/>
          </v:shape>
          <o:OLEObject Type="Embed" ProgID="Equation.DSMT4" ShapeID="_x0000_i1169" DrawAspect="Content" ObjectID="_1696069360" r:id="rId293"/>
        </w:object>
      </w:r>
      <w:r>
        <w:t xml:space="preserve">, with an envelope given by </w:t>
      </w:r>
    </w:p>
    <w:p w14:paraId="7C0C3E8D" w14:textId="0A1C9BB2" w:rsidR="000E2AA4" w:rsidRDefault="000E2AA4" w:rsidP="000E2AA4">
      <w:pPr>
        <w:pStyle w:val="MTDisplayEquation"/>
      </w:pPr>
      <w:r>
        <w:tab/>
      </w:r>
      <w:bookmarkStart w:id="75" w:name="_Hlk68882347"/>
      <w:r w:rsidR="00527593" w:rsidRPr="00527593">
        <w:rPr>
          <w:position w:val="-22"/>
        </w:rPr>
        <w:object w:dxaOrig="2900" w:dyaOrig="560" w14:anchorId="080F24F7">
          <v:shape id="_x0000_i1170" type="#_x0000_t75" style="width:144.7pt;height:27.75pt" o:ole="">
            <v:imagedata r:id="rId294" o:title=""/>
          </v:shape>
          <o:OLEObject Type="Embed" ProgID="Equation.DSMT4" ShapeID="_x0000_i1170" DrawAspect="Content" ObjectID="_1696069361" r:id="rId295"/>
        </w:object>
      </w:r>
      <w:bookmarkEnd w:id="75"/>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r>
        <w:rPr>
          <w:rFonts w:ascii="Cambria Math" w:hAnsi="Cambria Math"/>
        </w:rPr>
        <w:t xml:space="preserve">.  </w:t>
      </w:r>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62385B5" w:rsidR="004941CA" w:rsidRPr="000E2AA4" w:rsidRDefault="004941CA" w:rsidP="004941CA">
      <w:pPr>
        <w:pStyle w:val="MTDisplayEquation"/>
      </w:pPr>
      <w:r>
        <w:tab/>
      </w:r>
      <w:bookmarkStart w:id="76" w:name="_Hlk68882329"/>
      <w:r w:rsidR="00701320" w:rsidRPr="00701320">
        <w:rPr>
          <w:position w:val="-158"/>
        </w:rPr>
        <w:object w:dxaOrig="5780" w:dyaOrig="3280" w14:anchorId="408CC2EB">
          <v:shape id="_x0000_i1171" type="#_x0000_t75" style="width:288.7pt;height:164.35pt" o:ole="">
            <v:imagedata r:id="rId296" o:title=""/>
          </v:shape>
          <o:OLEObject Type="Embed" ProgID="Equation.DSMT4" ShapeID="_x0000_i1171" DrawAspect="Content" ObjectID="_1696069362" r:id="rId297"/>
        </w:object>
      </w:r>
      <w:r>
        <w:tab/>
      </w:r>
      <w:bookmarkEnd w:id="76"/>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75154"/>
      <w:r>
        <w:instrText>(</w:instrText>
      </w:r>
      <w:fldSimple w:instr=" SEQ MTSec \c \* Arabic \* MERGEFORMAT ">
        <w:r w:rsidR="0015217A">
          <w:rPr>
            <w:noProof/>
          </w:rPr>
          <w:instrText>3</w:instrText>
        </w:r>
      </w:fldSimple>
      <w:r>
        <w:instrText>.</w:instrText>
      </w:r>
      <w:fldSimple w:instr=" SEQ MTEqn \c \* Arabic \* MERGEFORMAT ">
        <w:r w:rsidR="0015217A">
          <w:rPr>
            <w:noProof/>
          </w:rPr>
          <w:instrText>5</w:instrText>
        </w:r>
      </w:fldSimple>
      <w:r>
        <w:instrText>)</w:instrText>
      </w:r>
      <w:bookmarkEnd w:id="77"/>
      <w:r>
        <w:fldChar w:fldCharType="end"/>
      </w:r>
    </w:p>
    <w:p w14:paraId="150EACA1" w14:textId="72F6B545" w:rsidR="00D94638" w:rsidRDefault="00173604" w:rsidP="00D94638">
      <w:pPr>
        <w:rPr>
          <w:iCs/>
        </w:rPr>
      </w:pPr>
      <w:r>
        <w:t xml:space="preserve">In which </w:t>
      </w:r>
      <w:bookmarkStart w:id="78" w:name="_Hlk68883645"/>
      <w:r w:rsidRPr="00173604">
        <w:rPr>
          <w:position w:val="-14"/>
        </w:rPr>
        <w:object w:dxaOrig="5380" w:dyaOrig="400" w14:anchorId="5E846B0C">
          <v:shape id="_x0000_i1172" type="#_x0000_t75" style="width:268.45pt;height:20.25pt" o:ole="">
            <v:imagedata r:id="rId298" o:title=""/>
          </v:shape>
          <o:OLEObject Type="Embed" ProgID="Equation.DSMT4" ShapeID="_x0000_i1172" DrawAspect="Content" ObjectID="_1696069363" r:id="rId299"/>
        </w:object>
      </w:r>
      <w:bookmarkEnd w:id="78"/>
      <w:r>
        <w:t xml:space="preserve"> due to the narrowband nature of the signal</w:t>
      </w:r>
      <w:r w:rsidR="00701320">
        <w:t xml:space="preserve"> and the time-shifting and frequency-shifting properties were used to derive the final expression.</w:t>
      </w:r>
      <w:r>
        <w:t xml:space="preserve">  </w:t>
      </w:r>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15217A" w:rsidRPr="0015217A">
        <w:rPr>
          <w:iCs/>
        </w:rPr>
        <w:instrText>(3.3)</w:instrText>
      </w:r>
      <w:r w:rsidR="00310C69">
        <w:rPr>
          <w:iCs/>
        </w:rPr>
        <w:fldChar w:fldCharType="end"/>
      </w:r>
      <w:r w:rsidR="00310C69">
        <w:rPr>
          <w:iCs/>
        </w:rPr>
        <w:fldChar w:fldCharType="end"/>
      </w:r>
      <w:r w:rsidR="00310C69">
        <w:rPr>
          <w:iCs/>
        </w:rPr>
        <w:t xml:space="preserve"> to be</w:t>
      </w:r>
    </w:p>
    <w:p w14:paraId="65F41592" w14:textId="46179E15" w:rsidR="00310C69" w:rsidRDefault="00310C69" w:rsidP="00310C69">
      <w:pPr>
        <w:pStyle w:val="MTDisplayEquation"/>
      </w:pPr>
      <w:r>
        <w:tab/>
      </w:r>
      <w:r w:rsidR="00E0798D" w:rsidRPr="00E0798D">
        <w:rPr>
          <w:position w:val="-158"/>
        </w:rPr>
        <w:object w:dxaOrig="8040" w:dyaOrig="3280" w14:anchorId="294DE225">
          <v:shape id="_x0000_i1173" type="#_x0000_t75" style="width:401.2pt;height:163.5pt" o:ole="">
            <v:imagedata r:id="rId300" o:title=""/>
          </v:shape>
          <o:OLEObject Type="Embed" ProgID="Equation.DSMT4" ShapeID="_x0000_i1173" DrawAspect="Content" ObjectID="_1696069364"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45287"/>
      <w:r>
        <w:instrText>(</w:instrText>
      </w:r>
      <w:fldSimple w:instr=" SEQ MTSec \c \* Arabic \* MERGEFORMAT ">
        <w:r w:rsidR="0015217A">
          <w:rPr>
            <w:noProof/>
          </w:rPr>
          <w:instrText>3</w:instrText>
        </w:r>
      </w:fldSimple>
      <w:r>
        <w:instrText>.</w:instrText>
      </w:r>
      <w:fldSimple w:instr=" SEQ MTEqn \c \* Arabic \* MERGEFORMAT ">
        <w:r w:rsidR="0015217A">
          <w:rPr>
            <w:noProof/>
          </w:rPr>
          <w:instrText>6</w:instrText>
        </w:r>
      </w:fldSimple>
      <w:r>
        <w:instrText>)</w:instrText>
      </w:r>
      <w:bookmarkEnd w:id="79"/>
      <w:r>
        <w:fldChar w:fldCharType="end"/>
      </w:r>
    </w:p>
    <w:p w14:paraId="01E40B96" w14:textId="7DED0FA2"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15217A" w:rsidRPr="0015217A">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74" type="#_x0000_t75" style="width:150.75pt;height:18.75pt" o:ole="">
            <v:imagedata r:id="rId302" o:title=""/>
          </v:shape>
          <o:OLEObject Type="Embed" ProgID="Equation.DSMT4" ShapeID="_x0000_i1174" DrawAspect="Content" ObjectID="_1696069365" r:id="rId303"/>
        </w:object>
      </w:r>
      <w:r w:rsidRPr="00603F5E">
        <w:rPr>
          <w:position w:val="-14"/>
        </w:rPr>
        <w:object w:dxaOrig="2500" w:dyaOrig="400" w14:anchorId="10D0E199">
          <v:shape id="_x0000_i1175" type="#_x0000_t75" style="width:125.25pt;height:20.25pt" o:ole="">
            <v:imagedata r:id="rId304" o:title=""/>
          </v:shape>
          <o:OLEObject Type="Embed" ProgID="Equation.DSMT4" ShapeID="_x0000_i1175" DrawAspect="Content" ObjectID="_1696069366" r:id="rId305"/>
        </w:object>
      </w:r>
      <w:r w:rsidR="00E0798D">
        <w:t>and the same FT properties</w:t>
      </w:r>
      <w:r>
        <w:t>.</w:t>
      </w:r>
    </w:p>
    <w:p w14:paraId="43B224CC" w14:textId="6727C03E"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15217A" w:rsidRPr="0015217A">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76" type="#_x0000_t75" style="width:15pt;height:18.75pt" o:ole="">
            <v:imagedata r:id="rId306" o:title=""/>
          </v:shape>
          <o:OLEObject Type="Embed" ProgID="Equation.DSMT4" ShapeID="_x0000_i1176" DrawAspect="Content" ObjectID="_1696069367" r:id="rId307"/>
        </w:object>
      </w:r>
      <w:r>
        <w:rPr>
          <w:iCs/>
        </w:rPr>
        <w:t xml:space="preserve">is </w:t>
      </w:r>
      <w:r w:rsidRPr="00603F5E">
        <w:rPr>
          <w:position w:val="-12"/>
        </w:rPr>
        <w:object w:dxaOrig="660" w:dyaOrig="360" w14:anchorId="1E4D1441">
          <v:shape id="_x0000_i1177" type="#_x0000_t75" style="width:33.75pt;height:18.75pt" o:ole="">
            <v:imagedata r:id="rId308" o:title=""/>
          </v:shape>
          <o:OLEObject Type="Embed" ProgID="Equation.DSMT4" ShapeID="_x0000_i1177" DrawAspect="Content" ObjectID="_1696069368" r:id="rId309"/>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721071F9" w:rsidR="00970C11" w:rsidRDefault="00970C11" w:rsidP="00970C11">
      <w:pPr>
        <w:pStyle w:val="MTDisplayEquation"/>
      </w:pPr>
      <w:r>
        <w:lastRenderedPageBreak/>
        <w:tab/>
      </w:r>
      <w:r w:rsidR="00B64484" w:rsidRPr="00970C11">
        <w:rPr>
          <w:position w:val="-52"/>
        </w:rPr>
        <w:object w:dxaOrig="2720" w:dyaOrig="1120" w14:anchorId="4FE2228C">
          <v:shape id="_x0000_i1178" type="#_x0000_t75" style="width:136.55pt;height:56.2pt" o:ole="">
            <v:imagedata r:id="rId310" o:title=""/>
          </v:shape>
          <o:OLEObject Type="Embed" ProgID="Equation.DSMT4" ShapeID="_x0000_i1178" DrawAspect="Content" ObjectID="_1696069369" r:id="rId311"/>
        </w:object>
      </w:r>
      <w:r w:rsidR="00336E66">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7</w:instrText>
        </w:r>
      </w:fldSimple>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80" w:name="_Ref71628408"/>
      <w:bookmarkStart w:id="81" w:name="_Toc79766294"/>
      <w:r>
        <w:t>Multi-port System</w:t>
      </w:r>
      <w:bookmarkEnd w:id="80"/>
      <w:bookmarkEnd w:id="81"/>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th line support an incoming field given by</w:t>
      </w:r>
    </w:p>
    <w:p w14:paraId="38D4290C" w14:textId="79F0A16E" w:rsidR="000C535D" w:rsidRDefault="000C535D" w:rsidP="000C535D">
      <w:pPr>
        <w:pStyle w:val="MTDisplayEquation"/>
      </w:pPr>
      <w:r>
        <w:tab/>
      </w:r>
      <w:r w:rsidRPr="000C535D">
        <w:rPr>
          <w:position w:val="-14"/>
        </w:rPr>
        <w:object w:dxaOrig="1740" w:dyaOrig="400" w14:anchorId="3CE2E3F2">
          <v:shape id="_x0000_i1179" type="#_x0000_t75" style="width:87pt;height:20.25pt" o:ole="">
            <v:imagedata r:id="rId312" o:title=""/>
          </v:shape>
          <o:OLEObject Type="Embed" ProgID="Equation.DSMT4" ShapeID="_x0000_i1179" DrawAspect="Content" ObjectID="_1696069370"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8</w:instrText>
        </w:r>
      </w:fldSimple>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80" type="#_x0000_t75" style="width:50.25pt;height:15.75pt" o:ole="">
            <v:imagedata r:id="rId314" o:title=""/>
          </v:shape>
          <o:OLEObject Type="Embed" ProgID="Equation.DSMT4" ShapeID="_x0000_i1180" DrawAspect="Content" ObjectID="_1696069371" r:id="rId315"/>
        </w:object>
      </w:r>
      <w:r>
        <w:t xml:space="preserve"> and the outgoing field </w:t>
      </w:r>
      <w:r w:rsidR="00976B3B">
        <w:t xml:space="preserve">on lin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32DE34D4" w:rsidR="000C535D" w:rsidRDefault="000C535D" w:rsidP="000C535D">
      <w:pPr>
        <w:pStyle w:val="MTDisplayEquation"/>
      </w:pPr>
      <w:r>
        <w:tab/>
      </w:r>
      <w:r w:rsidR="00DE711F" w:rsidRPr="00DE711F">
        <w:rPr>
          <w:position w:val="-16"/>
        </w:rPr>
        <w:object w:dxaOrig="4140" w:dyaOrig="480" w14:anchorId="49BE1F01">
          <v:shape id="_x0000_i1181" type="#_x0000_t75" style="width:207pt;height:23.25pt" o:ole="">
            <v:imagedata r:id="rId316" o:title=""/>
          </v:shape>
          <o:OLEObject Type="Embed" ProgID="Equation.DSMT4" ShapeID="_x0000_i1181" DrawAspect="Content" ObjectID="_1696069372"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17A">
          <w:rPr>
            <w:noProof/>
          </w:rPr>
          <w:instrText>3</w:instrText>
        </w:r>
      </w:fldSimple>
      <w:r>
        <w:instrText>.</w:instrText>
      </w:r>
      <w:fldSimple w:instr=" SEQ MTEqn \c \* Arabic \* MERGEFORMAT ">
        <w:r w:rsidR="0015217A">
          <w:rPr>
            <w:noProof/>
          </w:rPr>
          <w:instrText>9</w:instrText>
        </w:r>
      </w:fldSimple>
      <w:r>
        <w:instrText>)</w:instrText>
      </w:r>
      <w:r>
        <w:fldChar w:fldCharType="end"/>
      </w:r>
    </w:p>
    <w:p w14:paraId="2D0D5099" w14:textId="6555E9C8" w:rsidR="004E6C03" w:rsidRDefault="004E6C03" w:rsidP="00BC4B3F">
      <w:pPr>
        <w:spacing w:after="120"/>
      </w:pPr>
      <w:r>
        <w:t xml:space="preserve">The scattering matrix populated by </w:t>
      </w:r>
      <w:r>
        <w:rPr>
          <w:b/>
          <w:bCs/>
        </w:rPr>
        <w:t>S</w:t>
      </w:r>
      <w:r>
        <w:rPr>
          <w:i/>
          <w:iCs/>
          <w:vertAlign w:val="subscript"/>
        </w:rPr>
        <w:t>mp</w:t>
      </w:r>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654A5C"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247EDF0C" w:rsidR="00BC4B3F" w:rsidRPr="00780177" w:rsidRDefault="00BC4B3F" w:rsidP="002F3230">
            <w:pPr>
              <w:pStyle w:val="Caption"/>
            </w:pPr>
            <w:bookmarkStart w:id="82" w:name="_Ref71034500"/>
            <w:r w:rsidRPr="00780177">
              <w:t>(</w:t>
            </w:r>
            <w:fldSimple w:instr=" STYLEREF  \s 1 ">
              <w:r w:rsidR="0015217A">
                <w:rPr>
                  <w:noProof/>
                </w:rPr>
                <w:t>6</w:t>
              </w:r>
            </w:fldSimple>
            <w:r w:rsidRPr="00780177">
              <w:t>.</w:t>
            </w:r>
            <w:fldSimple w:instr=" SEQ Equation \* ARABIC \s 1 ">
              <w:r w:rsidR="0015217A">
                <w:rPr>
                  <w:noProof/>
                </w:rPr>
                <w:t>2</w:t>
              </w:r>
            </w:fldSimple>
            <w:r w:rsidRPr="00780177">
              <w:t>)</w:t>
            </w:r>
            <w:bookmarkEnd w:id="82"/>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matrix.</w:t>
      </w:r>
    </w:p>
    <w:p w14:paraId="6DD0C410" w14:textId="538F3F6B" w:rsidR="008C0C10" w:rsidRDefault="008C0C10" w:rsidP="004E6C03">
      <w:r>
        <w:t xml:space="preserve">The outgoing field can be written as </w:t>
      </w:r>
    </w:p>
    <w:p w14:paraId="3980C4D0" w14:textId="5C3A9DAE" w:rsidR="008C0C10" w:rsidRPr="008C0C10" w:rsidRDefault="00654A5C"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654A5C"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  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44D2257D"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128C3E7F" w:rsidR="006655E4" w:rsidRDefault="006655E4">
      <w:r>
        <w:lastRenderedPageBreak/>
        <w:t xml:space="preserve">Now the second integral has the same form as the outgoing field in the one-port system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results in a time-derivative in the time-domain</w:t>
      </w:r>
      <w:r w:rsidR="003D1409">
        <w:t xml:space="preserve"> due to the frequency-shifting property</w:t>
      </w:r>
      <w:r>
        <w:t>.</w:t>
      </w:r>
    </w:p>
    <w:p w14:paraId="601D2548" w14:textId="294647FC" w:rsidR="0009691F" w:rsidRPr="0009691F" w:rsidRDefault="00654A5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4B5E3FBE" w14:textId="2C204604" w:rsidR="00E2433E" w:rsidRPr="00E2433E" w:rsidRDefault="00654A5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rivative is small and the second term in the above equation can be ignored.</w:t>
      </w:r>
    </w:p>
    <w:p w14:paraId="373E4059" w14:textId="19631584" w:rsidR="00E2433E" w:rsidRPr="00E2433E" w:rsidRDefault="00654A5C"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654A5C"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521D5C2E" w:rsidR="00460FB9" w:rsidRDefault="00460FB9" w:rsidP="000C535D">
      <w:pPr>
        <w:rPr>
          <w:iCs/>
        </w:rPr>
      </w:pPr>
      <w:r>
        <w:t xml:space="preserve">Which is, of course, different than demonstrated from the one-port system.  In order to </w:t>
      </w:r>
      <w:r w:rsidR="00FC0AE1">
        <w:t>reconcile this with equation</w:t>
      </w:r>
      <w:r w:rsidR="00336E66">
        <w:rPr>
          <w:iCs/>
        </w:rPr>
        <w:t xml:space="preserve"> </w:t>
      </w:r>
      <w:r w:rsidR="00336E66">
        <w:rPr>
          <w:iCs/>
        </w:rPr>
        <w:fldChar w:fldCharType="begin"/>
      </w:r>
      <w:r w:rsidR="00336E66">
        <w:rPr>
          <w:iCs/>
        </w:rPr>
        <w:instrText xml:space="preserve"> REF _Ref79500038 \h </w:instrText>
      </w:r>
      <w:r w:rsidR="00336E66">
        <w:rPr>
          <w:iCs/>
        </w:rPr>
      </w:r>
      <w:r w:rsidR="00336E66">
        <w:rPr>
          <w:iCs/>
        </w:rPr>
        <w:fldChar w:fldCharType="separate"/>
      </w:r>
      <w:r w:rsidR="0015217A" w:rsidRPr="00780177">
        <w:t>(</w:t>
      </w:r>
      <w:r w:rsidR="0015217A">
        <w:rPr>
          <w:noProof/>
        </w:rPr>
        <w:t>4</w:t>
      </w:r>
      <w:r w:rsidR="0015217A" w:rsidRPr="00780177">
        <w:t>.</w:t>
      </w:r>
      <w:r w:rsidR="0015217A">
        <w:rPr>
          <w:noProof/>
        </w:rPr>
        <w:t>7</w:t>
      </w:r>
      <w:r w:rsidR="0015217A" w:rsidRPr="00780177">
        <w:t>)</w:t>
      </w:r>
      <w:r w:rsidR="00336E66">
        <w:rPr>
          <w:iCs/>
        </w:rPr>
        <w:fldChar w:fldCharType="end"/>
      </w:r>
      <w:r w:rsidR="00FC0AE1">
        <w:rPr>
          <w:iCs/>
        </w:rPr>
        <w:t>, a weighted-average time-delay is defined</w:t>
      </w:r>
    </w:p>
    <w:p w14:paraId="619E2EC0" w14:textId="6B75BB13" w:rsidR="00FC0AE1" w:rsidRDefault="00654A5C"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r w:rsidR="00FC0AE1">
        <w:rPr>
          <w:i/>
          <w:iCs/>
        </w:rPr>
        <w:t>m</w:t>
      </w:r>
      <w:r w:rsidR="00FC0AE1">
        <w:t>.</w:t>
      </w:r>
      <w:r w:rsidR="00FF0217">
        <w:t xml:space="preserve">  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654A5C"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 </w:t>
      </w:r>
      <w:r w:rsidR="00433860">
        <w:t xml:space="preserve"> There is no direct physical interpretation of the off-diagonal elements, but they remain important.</w:t>
      </w:r>
    </w:p>
    <w:p w14:paraId="14AAEFA7" w14:textId="71076A7A" w:rsidR="00DE1B4D" w:rsidRDefault="0035280A" w:rsidP="0035280A">
      <w:pPr>
        <w:pStyle w:val="Heading2"/>
      </w:pPr>
      <w:bookmarkStart w:id="83" w:name="_Toc79766295"/>
      <w:r>
        <w:t>WS Modes</w:t>
      </w:r>
      <w:bookmarkEnd w:id="83"/>
    </w:p>
    <w:p w14:paraId="448CB11F" w14:textId="217AEFF5" w:rsidR="0035280A" w:rsidRPr="0035280A" w:rsidRDefault="0035280A" w:rsidP="0035280A">
      <w:pPr>
        <w:pStyle w:val="Heading3"/>
      </w:pPr>
      <w:bookmarkStart w:id="84" w:name="_Toc79766296"/>
      <w:r>
        <w:t>Properties of Q</w:t>
      </w:r>
      <w:bookmarkEnd w:id="84"/>
    </w:p>
    <w:p w14:paraId="652D9F60" w14:textId="79D47852" w:rsidR="00DE1B4D" w:rsidRDefault="00DE1B4D" w:rsidP="00DE1B4D">
      <w:r>
        <w:t xml:space="preserve">It turns out that </w:t>
      </w:r>
      <w:r>
        <w:rPr>
          <w:b/>
          <w:bCs/>
        </w:rPr>
        <w:t>Q</w:t>
      </w:r>
      <w:r>
        <w:t xml:space="preserve"> is actually Hermitian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85"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85"/>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167B8F37"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15217A" w:rsidRPr="00780177">
        <w:t>(</w:t>
      </w:r>
      <w:r w:rsidR="0015217A">
        <w:t>6</w:t>
      </w:r>
      <w:r w:rsidR="0015217A" w:rsidRPr="00780177">
        <w:t>.</w:t>
      </w:r>
      <w:r w:rsidR="0015217A">
        <w:t>2</w:t>
      </w:r>
      <w:r w:rsidR="0015217A"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654A5C"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0A80AD3E" w:rsidR="00780177" w:rsidRPr="00780177" w:rsidRDefault="00780177" w:rsidP="002F3230">
            <w:pPr>
              <w:pStyle w:val="Caption"/>
            </w:pPr>
            <w:r w:rsidRPr="00780177">
              <w:t>(</w:t>
            </w:r>
            <w:fldSimple w:instr=" STYLEREF  \s 1 ">
              <w:r w:rsidR="0015217A">
                <w:rPr>
                  <w:noProof/>
                </w:rPr>
                <w:t>6</w:t>
              </w:r>
            </w:fldSimple>
            <w:r w:rsidRPr="00780177">
              <w:t>.</w:t>
            </w:r>
            <w:fldSimple w:instr=" SEQ Equation \* ARABIC \s 1 ">
              <w:r w:rsidR="0015217A">
                <w:rPr>
                  <w:noProof/>
                </w:rPr>
                <w:t>3</w:t>
              </w:r>
            </w:fldSimple>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654A5C"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5006526B" w:rsidR="00F56ACD" w:rsidRDefault="00F56ACD" w:rsidP="00F56ACD">
      <w:pPr>
        <w:rPr>
          <w:iCs/>
        </w:rPr>
      </w:pPr>
      <w:r>
        <w:rPr>
          <w:iCs/>
        </w:rPr>
        <w:t xml:space="preserve">This is an eigenvalue decomposition of </w:t>
      </w:r>
      <w:r>
        <w:rPr>
          <w:b/>
          <w:bCs/>
          <w:iCs/>
        </w:rPr>
        <w:t xml:space="preserve">Q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r w:rsidR="009B459C">
        <w:rPr>
          <w:iCs/>
        </w:rPr>
        <w:t xml:space="preserve">  </w:t>
      </w:r>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4889EDFD"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15217A" w:rsidRPr="00780177">
        <w:t>(</w:t>
      </w:r>
      <w:r w:rsidR="0015217A">
        <w:rPr>
          <w:noProof/>
        </w:rPr>
        <w:t>6</w:t>
      </w:r>
      <w:r w:rsidR="0015217A" w:rsidRPr="00780177">
        <w:t>.</w:t>
      </w:r>
      <w:r w:rsidR="0015217A">
        <w:rPr>
          <w:noProof/>
        </w:rPr>
        <w:t>1</w:t>
      </w:r>
      <w:r w:rsidR="0015217A"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 xml:space="preserve">or alternatively, any unitary matrix’s inverse is its Hermitian (i.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1D94AA9D" w:rsidR="00C9446E" w:rsidRPr="00222631"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6B621768" w14:textId="38830A61" w:rsidR="00222631" w:rsidRPr="00C9446E" w:rsidRDefault="00654A5C" w:rsidP="00C9446E">
      <w:pPr>
        <w:rPr>
          <w:b/>
          <w:bCs/>
        </w:rPr>
      </w:pPr>
      <m:oMathPara>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aln/>
            </m:rPr>
            <w:rPr>
              <w:rFonts w:ascii="Cambria Math" w:hAnsi="Cambria Math"/>
            </w:rPr>
            <m:t>=</m:t>
          </m:r>
          <m:sSup>
            <m:sSupPr>
              <m:ctrlPr>
                <w:rPr>
                  <w:rFonts w:ascii="Cambria Math"/>
                  <w:i/>
                </w:rPr>
              </m:ctrlPr>
            </m:sSupPr>
            <m:e>
              <m:d>
                <m:dPr>
                  <m:ctrlPr>
                    <w:rPr>
                      <w:rFonts w:ascii="Cambria Math" w:hAnsi="Cambria Math"/>
                      <w:b/>
                      <w:i/>
                    </w:rPr>
                  </m:ctrlPr>
                </m:dPr>
                <m:e>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ctrlPr>
                    <w:rPr>
                      <w:rFonts w:ascii="Cambria Math" w:hAnsi="Cambria Math"/>
                      <w:i/>
                    </w:rPr>
                  </m:ctrlPr>
                </m:e>
              </m:d>
            </m:e>
            <m:sup>
              <m:r>
                <w:rPr>
                  <w:rFonts w:ascii="Cambria Math"/>
                </w:rPr>
                <m:t>T</m:t>
              </m:r>
            </m:sup>
          </m:sSup>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i/>
                </w:rPr>
              </m:ctrlPr>
            </m:sSup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Q</m:t>
                  </m:r>
                </m:e>
              </m:acc>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S</m:t>
                  </m:r>
                </m:e>
              </m:acc>
            </m:e>
            <m:sup>
              <m:r>
                <w:rPr>
                  <w:rFonts w:ascii="Cambria Math" w:hAnsi="Cambria Math"/>
                </w:rPr>
                <m:t>T</m:t>
              </m:r>
            </m:sup>
          </m:sSup>
          <m:sSup>
            <m:sSupPr>
              <m:ctrlPr>
                <w:rPr>
                  <w:rFonts w:ascii="Cambria Math" w:hAnsi="Cambria Math"/>
                  <w:b/>
                  <w:bCs/>
                  <w:i/>
                </w:rPr>
              </m:ctrlPr>
            </m:sSupPr>
            <m:e>
              <m:sSup>
                <m:sSupPr>
                  <m:ctrlPr>
                    <w:rPr>
                      <w:rFonts w:ascii="Cambria Math" w:hAnsi="Cambria Math"/>
                      <w:b/>
                      <w:bCs/>
                    </w:rPr>
                  </m:ctrlPr>
                </m:sSupPr>
                <m:e>
                  <m:r>
                    <m:rPr>
                      <m:sty m:val="b"/>
                    </m:rPr>
                    <w:rPr>
                      <w:rFonts w:ascii="Cambria Math" w:hAnsi="Cambria Math"/>
                    </w:rPr>
                    <m:t>W</m:t>
                  </m:r>
                </m:e>
                <m:sup>
                  <m:r>
                    <m:rPr>
                      <m:sty m:val="bi"/>
                    </m:rPr>
                    <w:rPr>
                      <w:rFonts w:ascii="Cambria Math" w:hAnsi="Cambria Math"/>
                    </w:rPr>
                    <m:t>*</m:t>
                  </m:r>
                </m:sup>
              </m:sSup>
            </m:e>
            <m:sup>
              <m:r>
                <w:rPr>
                  <w:rFonts w:ascii="Cambria Math" w:hAnsi="Cambria Math"/>
                </w:rPr>
                <m:t>T</m:t>
              </m:r>
            </m:sup>
          </m:sSup>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b"/>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r w:rsidR="00705E96">
        <w:rPr>
          <w:iCs/>
        </w:rPr>
        <w:t xml:space="preserve">  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86" w:name="_Toc79766297"/>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bookmarkEnd w:id="86"/>
      <w:r w:rsidR="0035280A" w:rsidRPr="008C402E">
        <w:t xml:space="preserve">  </w:t>
      </w:r>
    </w:p>
    <w:p w14:paraId="1E96BFDD" w14:textId="21B958F3"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15217A">
        <w:rPr>
          <w:iCs/>
        </w:rPr>
        <w:t>6.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 xml:space="preserve">exiting from all ports.  </w:t>
      </w:r>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r>
        <w:rPr>
          <w:iCs/>
        </w:rPr>
        <w:t xml:space="preserve">.  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w:t>
      </w:r>
      <w:r w:rsidR="00956418">
        <w:rPr>
          <w:iCs/>
        </w:rPr>
        <w:t xml:space="preserve">diagonal </w:t>
      </w:r>
      <w:r>
        <w:rPr>
          <w:iCs/>
        </w:rPr>
        <w:t xml:space="preserve">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87" w:name="_Toc79766298"/>
      <w:r>
        <w:t>Fields of WS Modes</w:t>
      </w:r>
      <w:bookmarkEnd w:id="87"/>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654A5C"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6FF85FF3"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mode.</w:t>
      </w:r>
      <w:r w:rsidR="001725BD">
        <w:t xml:space="preserve">  </w:t>
      </w:r>
      <w:r w:rsidR="00C1513C">
        <w:t xml:space="preserve">When the system is excited with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then the outgoing wave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o</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dwells in the system for the exact amount of seconds given by the corresponding eigenvalue in </w:t>
      </w:r>
      <m:oMath>
        <m:sSub>
          <m:sSubPr>
            <m:ctrlPr>
              <w:rPr>
                <w:rFonts w:ascii="Cambria Math" w:hAnsi="Cambria Math"/>
                <w:b/>
              </w:rPr>
            </m:ctrlPr>
          </m:sSubPr>
          <m:e>
            <m:r>
              <m:rPr>
                <m:sty m:val="b"/>
              </m:rPr>
              <w:rPr>
                <w:rFonts w:ascii="Cambria Math" w:hAnsi="Cambria Math"/>
              </w:rPr>
              <m:t>Q</m:t>
            </m:r>
          </m:e>
          <m:sub>
            <m:r>
              <w:rPr>
                <w:rFonts w:ascii="Cambria Math" w:hAnsi="Cambria Math"/>
              </w:rPr>
              <m:t>qq</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C1513C">
        <w:t>.</w:t>
      </w:r>
      <w:r w:rsidR="0096773A">
        <w:t xml:space="preserve">  </w:t>
      </w:r>
    </w:p>
    <w:p w14:paraId="2685E8D6" w14:textId="51E6EAC9" w:rsidR="0096773A" w:rsidRDefault="0096773A" w:rsidP="0096773A">
      <w:pPr>
        <w:pStyle w:val="Heading3"/>
      </w:pPr>
      <w:bookmarkStart w:id="88" w:name="_Toc79766299"/>
      <w:r>
        <w:lastRenderedPageBreak/>
        <w:t>WS and Method of Moments</w:t>
      </w:r>
      <w:bookmarkEnd w:id="88"/>
    </w:p>
    <w:p w14:paraId="7C33F5BA" w14:textId="29415680" w:rsidR="0001291F" w:rsidRDefault="0001291F" w:rsidP="0001291F">
      <w:pPr>
        <w:tabs>
          <w:tab w:val="left" w:pos="8399"/>
        </w:tabs>
      </w:pPr>
      <w:r>
        <w:t>If th</w:t>
      </w:r>
      <w:r w:rsidR="0096773A">
        <w:t>e</w:t>
      </w:r>
      <w:r>
        <w:t xml:space="preserve"> incoming wave </w:t>
      </w:r>
      <w:r w:rsidR="0096773A">
        <w:t xml:space="preserve">generated based on WS modes </w:t>
      </w:r>
      <w:r>
        <w:t>is used in a method of moments code, the corresponding sources can be solved for</w:t>
      </w:r>
      <w:r w:rsidR="0096773A">
        <w:t xml:space="preserve"> as in a traditional solve using any valid integral equation with the following steps</w:t>
      </w:r>
    </w:p>
    <w:p w14:paraId="16BDF6B8" w14:textId="14954191" w:rsidR="00146AF7" w:rsidRDefault="002765D3" w:rsidP="00C477C2">
      <w:pPr>
        <w:pStyle w:val="ListParagraph"/>
        <w:numPr>
          <w:ilvl w:val="0"/>
          <w:numId w:val="2"/>
        </w:numPr>
        <w:tabs>
          <w:tab w:val="left" w:pos="8399"/>
        </w:tabs>
      </w:pPr>
      <w:r>
        <w:t xml:space="preserve">Compute </w:t>
      </w:r>
      <w:r w:rsidRPr="0096773A">
        <w:rPr>
          <w:b/>
          <w:bCs/>
        </w:rPr>
        <w:t>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 xml:space="preserve">Diagonalize </w:t>
      </w:r>
      <w:r w:rsidRPr="0096773A">
        <w:rPr>
          <w:b/>
          <w:bCs/>
        </w:rPr>
        <w:t>Q</w:t>
      </w:r>
    </w:p>
    <w:p w14:paraId="2CF0196B" w14:textId="0E0CA674" w:rsidR="003362A3" w:rsidRDefault="003362A3" w:rsidP="00C477C2">
      <w:pPr>
        <w:pStyle w:val="ListParagraph"/>
        <w:numPr>
          <w:ilvl w:val="0"/>
          <w:numId w:val="2"/>
        </w:numPr>
        <w:tabs>
          <w:tab w:val="left" w:pos="8399"/>
        </w:tabs>
      </w:pPr>
      <w:r>
        <w:t xml:space="preserve">Create new incident field from </w:t>
      </w:r>
      <w:r w:rsidR="0096773A" w:rsidRPr="0096773A">
        <w:rPr>
          <w:i/>
          <w:iCs/>
        </w:rPr>
        <w:t>q</w:t>
      </w:r>
      <w:r w:rsidR="0096773A">
        <w:t xml:space="preserve">-th </w:t>
      </w:r>
      <w:r>
        <w:t xml:space="preserve">column of </w:t>
      </w:r>
      <w:r w:rsidRPr="0096773A">
        <w:rPr>
          <w:b/>
          <w:bCs/>
        </w:rPr>
        <w:t>W</w:t>
      </w:r>
      <w:r w:rsidR="0096773A">
        <w:t xml:space="preserve"> </w:t>
      </w:r>
    </w:p>
    <w:p w14:paraId="41541FC6" w14:textId="0BA029C8" w:rsidR="00460FB9" w:rsidRDefault="00AB608F" w:rsidP="000C535D">
      <w:pPr>
        <w:pStyle w:val="ListParagraph"/>
        <w:numPr>
          <w:ilvl w:val="0"/>
          <w:numId w:val="2"/>
        </w:numPr>
        <w:tabs>
          <w:tab w:val="left" w:pos="8399"/>
        </w:tabs>
      </w:pPr>
      <w:r>
        <w:t>Use new incident field to fill the RHS when solving the desired integral equatio</w:t>
      </w:r>
      <w:r w:rsidR="00AE789F">
        <w:t>n</w:t>
      </w:r>
    </w:p>
    <w:p w14:paraId="1A6F90E9" w14:textId="070D599E" w:rsidR="00AE789F" w:rsidRPr="00E2433E" w:rsidRDefault="00AE789F" w:rsidP="00AE789F">
      <w:pPr>
        <w:tabs>
          <w:tab w:val="left" w:pos="8399"/>
        </w:tabs>
      </w:pPr>
      <w:r w:rsidRPr="00AE789F">
        <w:rPr>
          <w:b/>
          <w:bCs/>
        </w:rPr>
        <w:t>Q</w:t>
      </w:r>
      <w:r>
        <w:t xml:space="preserve"> can be computed directly or indirectly.</w:t>
      </w:r>
    </w:p>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82" type="#_x0000_t75" style="width:51.75pt;height:18.75pt" o:ole="">
            <v:imagedata r:id="rId318" o:title=""/>
          </v:shape>
          <o:OLEObject Type="Embed" ProgID="Equation.DSMT4" ShapeID="_x0000_i1182" DrawAspect="Content" ObjectID="_1696069373" r:id="rId319"/>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83" type="#_x0000_t75" style="width:313.35pt;height:30.75pt" o:ole="">
            <v:imagedata r:id="rId320" o:title=""/>
          </v:shape>
          <o:OLEObject Type="Embed" ProgID="Equation.DSMT4" ShapeID="_x0000_i1183" DrawAspect="Content" ObjectID="_1696069374" r:id="rId321"/>
        </w:object>
      </w:r>
    </w:p>
    <w:p w14:paraId="4233C807" w14:textId="77777777" w:rsidR="000F7A95" w:rsidRDefault="000F7A95">
      <w:pPr>
        <w:rPr>
          <w:rFonts w:asciiTheme="majorHAnsi" w:eastAsiaTheme="majorEastAsia" w:hAnsiTheme="majorHAnsi" w:cstheme="majorBidi"/>
          <w:b/>
          <w:bCs/>
          <w:smallCaps/>
          <w:color w:val="000000" w:themeColor="text1"/>
          <w:sz w:val="36"/>
          <w:szCs w:val="36"/>
        </w:rPr>
      </w:pPr>
      <w:bookmarkStart w:id="89" w:name="_Toc79766300"/>
      <w:r>
        <w:br w:type="page"/>
      </w:r>
    </w:p>
    <w:p w14:paraId="4F414A52" w14:textId="248FF842" w:rsidR="00E86E73" w:rsidRDefault="00317B95" w:rsidP="00317B95">
      <w:pPr>
        <w:pStyle w:val="Heading1"/>
      </w:pPr>
      <w:r>
        <w:lastRenderedPageBreak/>
        <w:t>Adaptive Cross Approximation</w:t>
      </w:r>
      <w:bookmarkEnd w:id="89"/>
      <w:r>
        <w:t xml:space="preserve"> </w:t>
      </w:r>
    </w:p>
    <w:p w14:paraId="4F7842F2" w14:textId="25496709" w:rsidR="00B36DFB" w:rsidRDefault="00B36DFB" w:rsidP="00B36DFB">
      <w:r>
        <w:t>The adaptive cross approximation (ACA) is a general-purpose algorithm for compressing low rank matrices into two matrices that when multiplied with matrix multiplication approximate the original matrix.  “General-purpose” meaning that the algorithm is agnostic to the context of the matrix or the mathematical functions generating the matrix.  This makes it easy to implement and convenient for general codes such as mine where I have multiple integral equation options.  As implemented in the code, ACA allows for simple swapping of the function generating the matrix entries used in the ACA routine to change integral equations.  ACA compression of the Z matrix can be used in all integral equation solvers as well as in computing the scattering matrix.</w:t>
      </w:r>
    </w:p>
    <w:p w14:paraId="0C029A97" w14:textId="6885E0E8" w:rsidR="00B36DFB" w:rsidRDefault="00B36DFB" w:rsidP="00B36DFB">
      <w:pPr>
        <w:pStyle w:val="Heading2"/>
      </w:pPr>
      <w:bookmarkStart w:id="90" w:name="_Toc79766301"/>
      <w:r>
        <w:t>Algorithm</w:t>
      </w:r>
      <w:bookmarkEnd w:id="90"/>
    </w:p>
    <w:p w14:paraId="53AD2338" w14:textId="77777777" w:rsidR="00B36DFB" w:rsidRDefault="00B36DFB" w:rsidP="00B36DFB">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MoM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Pr>
          <w:b/>
          <w:bCs/>
          <w:iCs/>
        </w:rPr>
        <w:t xml:space="preserve"> </w:t>
      </w:r>
      <w:r w:rsidRPr="00B23D1C">
        <w:rPr>
          <w:iCs/>
        </w:rPr>
        <w:t>such that</w:t>
      </w:r>
    </w:p>
    <w:p w14:paraId="342CFC01" w14:textId="77777777" w:rsidR="00B36DFB" w:rsidRPr="00B23D1C" w:rsidRDefault="00B36DFB" w:rsidP="00B36DFB">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3CCC71FA" w14:textId="77777777" w:rsidR="00B36DFB" w:rsidRDefault="00B36DFB" w:rsidP="00B36DFB">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0A3D65D5" w14:textId="77777777" w:rsidR="00B36DFB" w:rsidRPr="00B23D1C" w:rsidRDefault="00654A5C" w:rsidP="00B36DFB">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70783FF8" w14:textId="77777777" w:rsidR="00B36DFB" w:rsidRDefault="00B36DFB" w:rsidP="00B36DFB">
      <w:r>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t xml:space="preserve"> is the Frobenius norm, </w:t>
      </w:r>
      <m:oMath>
        <m:r>
          <w:rPr>
            <w:rFonts w:ascii="Cambria Math" w:hAnsi="Cambria Math"/>
          </w:rPr>
          <m:t>ϵ</m:t>
        </m:r>
      </m:oMath>
      <w:r>
        <w:t xml:space="preserve"> is an arbitrary toleranc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Pr>
          <w:b/>
          <w:bCs/>
        </w:rPr>
        <w:t xml:space="preserve"> </w:t>
      </w:r>
      <w:r>
        <w:t xml:space="preserve">is the error matrix.  </w:t>
      </w:r>
    </w:p>
    <w:p w14:paraId="39C23A72" w14:textId="6EE0E09D" w:rsidR="00E4568D" w:rsidRDefault="00B36DFB" w:rsidP="004614D0">
      <w:r>
        <w:t>The exact implementation of ACA used in my code is outlined in “The Adaptive Cross Approximation Algorithm for Accelerated Method of Moments Computations of EMC Problems” by Zhao et al.</w:t>
      </w:r>
    </w:p>
    <w:p w14:paraId="168D1EAE" w14:textId="17C07AE9" w:rsidR="004614D0" w:rsidRDefault="004614D0" w:rsidP="004614D0">
      <w:pPr>
        <w:pStyle w:val="Heading2"/>
      </w:pPr>
      <w:bookmarkStart w:id="91" w:name="_Toc79766302"/>
      <w:r>
        <w:t>Metrics</w:t>
      </w:r>
      <w:bookmarkEnd w:id="91"/>
    </w:p>
    <w:p w14:paraId="0FED2BC0" w14:textId="79E0A600" w:rsidR="004614D0" w:rsidRPr="004614D0" w:rsidRDefault="004614D0" w:rsidP="004614D0">
      <w:r>
        <w:t>Insight into the performance of the ACA algorithm can be predicted with an understanding of key metrics describing the approximation.  Compression ratio, the number of elements per node and the rank of compressed matrices are such metrics.</w:t>
      </w:r>
    </w:p>
    <w:p w14:paraId="27CA3CC7" w14:textId="6892CD45" w:rsidR="00B36DFB" w:rsidRDefault="00B36DFB" w:rsidP="00B36DFB">
      <w:pPr>
        <w:pStyle w:val="Subtitle"/>
      </w:pPr>
      <w:r>
        <w:t>Compression Ratio</w:t>
      </w:r>
    </w:p>
    <w:p w14:paraId="62E8CC9C" w14:textId="0FF14D1A"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  The compression ratio shows approximately how much memory is saved and how many fewer multiplications are needed in the ACA solver.  This metric will be less than 1 when an ACA solver outperforms a traditional solver</w:t>
      </w:r>
      <w:r w:rsidR="00D1099E">
        <w:t xml:space="preserve"> and is probably the most insightful metric computed in my code.  Note that if a few matrices are heavily compressed, but most node-to-node interactions are uncompressible, then the compression ratio will remain high.</w:t>
      </w:r>
      <w:r w:rsidR="00B36DFB">
        <w:t xml:space="preserve">  It is also useful to store the percentage of sub-Z matrices that were compressed since this information is ignored in compression ratio.</w:t>
      </w:r>
    </w:p>
    <w:p w14:paraId="56E17237" w14:textId="43883FC6" w:rsidR="00B36DFB" w:rsidRDefault="00B36DFB" w:rsidP="00B36DFB">
      <w:pPr>
        <w:pStyle w:val="Subtitle"/>
      </w:pPr>
      <w:r>
        <w:lastRenderedPageBreak/>
        <w:t>Elements Per Node</w:t>
      </w:r>
    </w:p>
    <w:p w14:paraId="6E57E935" w14:textId="5D0363AC" w:rsidR="00D1099E" w:rsidRDefault="00D1099E" w:rsidP="004614D0">
      <w:r>
        <w:t>The second most useful metric is the number of elements per node.  My code computes the average, minimum and maximum across all non-empty nodes of the octree.  Correlating the average number of elements per node with compression ratio will help build intuition on the size of the octree and expected performance of the ACA solver when compared with the traditional solver.</w:t>
      </w:r>
    </w:p>
    <w:p w14:paraId="6613A808" w14:textId="12865E76" w:rsidR="00B36DFB" w:rsidRDefault="00B36DFB" w:rsidP="00B36DFB">
      <w:pPr>
        <w:pStyle w:val="Subtitle"/>
      </w:pPr>
      <w:r>
        <w:t>Matrix Rank</w:t>
      </w:r>
    </w:p>
    <w:p w14:paraId="02A02D39" w14:textId="092B1D68" w:rsidR="00B36DFB" w:rsidRDefault="00D1099E" w:rsidP="004614D0">
      <w:r>
        <w:t xml:space="preserve">The average, minimum and maximum rank of compressed matrices is saved.  In combination with the number of elements per node, this is useful.  A low average rank compared to the average number of elements per node means there is a lot of compression going on.  This information </w:t>
      </w:r>
      <w:r w:rsidR="00062F0C">
        <w:t>does not suffer from</w:t>
      </w:r>
      <w:r>
        <w:t xml:space="preserve"> </w:t>
      </w:r>
      <w:r w:rsidR="00062F0C">
        <w:t>an effect akin to</w:t>
      </w:r>
      <w:r>
        <w:t xml:space="preserve"> uncompressed matrices</w:t>
      </w:r>
      <w:r w:rsidR="00062F0C">
        <w:t xml:space="preserve"> raising the compression ratio.  </w:t>
      </w:r>
    </w:p>
    <w:p w14:paraId="6EB59F16" w14:textId="77777777" w:rsidR="000F7A95" w:rsidRDefault="000F7A95">
      <w:pPr>
        <w:rPr>
          <w:rFonts w:asciiTheme="majorHAnsi" w:eastAsiaTheme="majorEastAsia" w:hAnsiTheme="majorHAnsi" w:cstheme="majorBidi"/>
          <w:b/>
          <w:bCs/>
          <w:smallCaps/>
          <w:color w:val="000000" w:themeColor="text1"/>
          <w:sz w:val="36"/>
          <w:szCs w:val="36"/>
        </w:rPr>
      </w:pPr>
      <w:bookmarkStart w:id="92" w:name="_Toc79766303"/>
      <w:r>
        <w:br w:type="page"/>
      </w:r>
    </w:p>
    <w:p w14:paraId="56670C7E" w14:textId="524BCE61" w:rsidR="0079079C" w:rsidRDefault="00496EFC" w:rsidP="0090603C">
      <w:pPr>
        <w:pStyle w:val="Heading1"/>
      </w:pPr>
      <w:r>
        <w:lastRenderedPageBreak/>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92"/>
    </w:p>
    <w:p w14:paraId="093D5EB4" w14:textId="26BB6BE3" w:rsidR="0079079C" w:rsidRDefault="004B5297" w:rsidP="0090603C">
      <w:pPr>
        <w:pStyle w:val="Heading2"/>
      </w:pPr>
      <w:bookmarkStart w:id="93" w:name="_Toc79766304"/>
      <w:r>
        <w:t>Linear Algebra</w:t>
      </w:r>
      <w:bookmarkEnd w:id="93"/>
    </w:p>
    <w:p w14:paraId="6C718C66" w14:textId="496BDAE6" w:rsidR="0090603C" w:rsidRDefault="0090603C" w:rsidP="0090603C">
      <w:pPr>
        <w:pStyle w:val="Heading3"/>
      </w:pPr>
      <w:bookmarkStart w:id="94" w:name="_Toc79766305"/>
      <w:r>
        <w:t>Matrix Diagonalization</w:t>
      </w:r>
      <w:bookmarkEnd w:id="94"/>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654A5C"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2B4CCB99" w:rsidR="00684B7F" w:rsidRPr="00780177" w:rsidRDefault="00684B7F" w:rsidP="002F3230">
            <w:pPr>
              <w:pStyle w:val="Caption"/>
            </w:pPr>
            <w:bookmarkStart w:id="95" w:name="_Ref71035755"/>
            <w:r w:rsidRPr="00780177">
              <w:t>(</w:t>
            </w:r>
            <w:fldSimple w:instr=" STYLEREF  \s 1 ">
              <w:r w:rsidR="0015217A">
                <w:rPr>
                  <w:noProof/>
                </w:rPr>
                <w:t>8</w:t>
              </w:r>
            </w:fldSimple>
            <w:r w:rsidRPr="00780177">
              <w:t>.</w:t>
            </w:r>
            <w:fldSimple w:instr=" SEQ Equation \* ARABIC \s 1 ">
              <w:r w:rsidR="0015217A">
                <w:rPr>
                  <w:noProof/>
                </w:rPr>
                <w:t>1</w:t>
              </w:r>
            </w:fldSimple>
            <w:r w:rsidRPr="00780177">
              <w:t>)</w:t>
            </w:r>
            <w:bookmarkEnd w:id="95"/>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r>
        <w:rPr>
          <w:b/>
          <w:bCs/>
        </w:rPr>
        <w:t>A</w:t>
      </w:r>
      <w:r>
        <w:t xml:space="preserve">.  </w:t>
      </w:r>
    </w:p>
    <w:p w14:paraId="7EFEF2D9" w14:textId="6DD6A958"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84" type="#_x0000_t75" style="width:37.5pt;height:15pt" o:ole="">
            <v:imagedata r:id="rId322" o:title=""/>
          </v:shape>
          <o:OLEObject Type="Embed" ProgID="Equation.DSMT4" ShapeID="_x0000_i1184" DrawAspect="Content" ObjectID="_1696069375" r:id="rId323"/>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15217A">
        <w:rPr>
          <w:b/>
          <w:bCs/>
          <w:iCs/>
        </w:rPr>
        <w:instrText>Error! Reference source not found.</w:instrText>
      </w:r>
      <w:r>
        <w:rPr>
          <w:iCs/>
        </w:rPr>
        <w:fldChar w:fldCharType="end"/>
      </w:r>
      <w:r>
        <w:rPr>
          <w:iCs/>
        </w:rPr>
        <w:fldChar w:fldCharType="end"/>
      </w:r>
      <w:r>
        <w:rPr>
          <w:iCs/>
        </w:rPr>
        <w:t xml:space="preserve"> becomes</w:t>
      </w:r>
    </w:p>
    <w:p w14:paraId="79474379" w14:textId="662A9E3C" w:rsidR="00D61D75" w:rsidRDefault="004B5297" w:rsidP="00853B17">
      <w:pPr>
        <w:pStyle w:val="MTDisplayEquation"/>
      </w:pPr>
      <w:r>
        <w:tab/>
      </w:r>
      <w:r w:rsidRPr="004B5297">
        <w:rPr>
          <w:position w:val="-4"/>
        </w:rPr>
        <w:object w:dxaOrig="1040" w:dyaOrig="300" w14:anchorId="68577F2E">
          <v:shape id="_x0000_i1185" type="#_x0000_t75" style="width:52.5pt;height:15pt" o:ole="">
            <v:imagedata r:id="rId324" o:title=""/>
          </v:shape>
          <o:OLEObject Type="Embed" ProgID="Equation.DSMT4" ShapeID="_x0000_i1185" DrawAspect="Content" ObjectID="_1696069376"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60024"/>
      <w:r>
        <w:instrText>(</w:instrText>
      </w:r>
      <w:fldSimple w:instr=" SEQ MTSec \c \* Arabic \* MERGEFORMAT ">
        <w:r w:rsidR="0015217A">
          <w:rPr>
            <w:noProof/>
          </w:rPr>
          <w:instrText>4</w:instrText>
        </w:r>
      </w:fldSimple>
      <w:r>
        <w:instrText>.</w:instrText>
      </w:r>
      <w:fldSimple w:instr=" SEQ MTEqn \c \* Arabic \* MERGEFORMAT ">
        <w:r w:rsidR="0015217A">
          <w:rPr>
            <w:noProof/>
          </w:rPr>
          <w:instrText>1</w:instrText>
        </w:r>
      </w:fldSimple>
      <w:r>
        <w:instrText>)</w:instrText>
      </w:r>
      <w:bookmarkEnd w:id="96"/>
      <w:r>
        <w:fldChar w:fldCharType="end"/>
      </w:r>
    </w:p>
    <w:p w14:paraId="7EB2296E" w14:textId="77777777" w:rsidR="000F7A95" w:rsidRDefault="000F7A95">
      <w:pPr>
        <w:rPr>
          <w:rFonts w:asciiTheme="majorHAnsi" w:eastAsiaTheme="majorEastAsia" w:hAnsiTheme="majorHAnsi" w:cstheme="majorBidi"/>
          <w:b/>
          <w:bCs/>
          <w:smallCaps/>
          <w:color w:val="000000" w:themeColor="text1"/>
          <w:sz w:val="36"/>
          <w:szCs w:val="36"/>
        </w:rPr>
      </w:pPr>
      <w:bookmarkStart w:id="97" w:name="_Toc79766306"/>
      <w:r>
        <w:br w:type="page"/>
      </w:r>
    </w:p>
    <w:p w14:paraId="2E070CD9" w14:textId="48A50B5F" w:rsidR="00E320C8" w:rsidRDefault="00E320C8" w:rsidP="00E320C8">
      <w:pPr>
        <w:pStyle w:val="Heading1"/>
      </w:pPr>
      <w:r>
        <w:lastRenderedPageBreak/>
        <w:t>References</w:t>
      </w:r>
      <w:bookmarkEnd w:id="97"/>
    </w:p>
    <w:p w14:paraId="69C75006" w14:textId="285C23C8" w:rsidR="00853B17" w:rsidRP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K. Zhao, M. N. Vouvakis, and J.-F. Lee, “The adaptive cross approximation algorithm for accelerated method of moments computations of emc problems,” </w:t>
      </w:r>
      <w:r w:rsidRPr="00853B17">
        <w:rPr>
          <w:rFonts w:asciiTheme="minorHAnsi" w:hAnsiTheme="minorHAnsi"/>
          <w:i/>
          <w:iCs/>
          <w:sz w:val="22"/>
          <w:szCs w:val="22"/>
        </w:rPr>
        <w:t>IEEE Transactions on Electromagnetic Compatibility</w:t>
      </w:r>
      <w:r w:rsidRPr="00853B17">
        <w:rPr>
          <w:rFonts w:asciiTheme="minorHAnsi" w:hAnsiTheme="minorHAnsi"/>
          <w:sz w:val="22"/>
          <w:szCs w:val="22"/>
        </w:rPr>
        <w:t xml:space="preserve">, vol. 47, no. 4, pp. 763–773, 2005. </w:t>
      </w:r>
    </w:p>
    <w:p w14:paraId="13D27FDA" w14:textId="68DD6A11"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D. Wilton, S. Rao, A. Glisson, D. Schaubert, O. Al-Bundak, and C. Butler, “Potential integrals for uniform and linear source distributions on polygonal and polyhedral domains,” </w:t>
      </w:r>
      <w:r w:rsidRPr="00853B17">
        <w:rPr>
          <w:rFonts w:asciiTheme="minorHAnsi" w:hAnsiTheme="minorHAnsi"/>
          <w:i/>
          <w:iCs/>
          <w:sz w:val="22"/>
          <w:szCs w:val="22"/>
        </w:rPr>
        <w:t>IEEE Transactions on Antennas and Propagation</w:t>
      </w:r>
      <w:r w:rsidRPr="00853B17">
        <w:rPr>
          <w:rFonts w:asciiTheme="minorHAnsi" w:hAnsiTheme="minorHAnsi"/>
          <w:sz w:val="22"/>
          <w:szCs w:val="22"/>
        </w:rPr>
        <w:t xml:space="preserve">, vol. 32, no. 3, pp. 276–281, 1984. </w:t>
      </w:r>
    </w:p>
    <w:p w14:paraId="00E45452" w14:textId="5141E2B8"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A. J. Burton and G. F. Miller, “The application of integral equation methods to the numerical solution of some exterior boundary-value problems,” </w:t>
      </w:r>
      <w:r w:rsidRPr="00853B17">
        <w:rPr>
          <w:rFonts w:asciiTheme="minorHAnsi" w:hAnsiTheme="minorHAnsi"/>
          <w:i/>
          <w:iCs/>
          <w:sz w:val="22"/>
          <w:szCs w:val="22"/>
        </w:rPr>
        <w:t>Proceedings of the Royal Society of London. A. Mathematical and Physical Sciences</w:t>
      </w:r>
      <w:r w:rsidRPr="00853B17">
        <w:rPr>
          <w:rFonts w:asciiTheme="minorHAnsi" w:hAnsiTheme="minorHAnsi"/>
          <w:sz w:val="22"/>
          <w:szCs w:val="22"/>
        </w:rPr>
        <w:t xml:space="preserve">, vol. 323, no. 1553, pp. 201–210, 1971. </w:t>
      </w:r>
    </w:p>
    <w:p w14:paraId="4A6AAA3B" w14:textId="68C86BC3" w:rsidR="00DD7EF8" w:rsidRDefault="00DD7EF8" w:rsidP="00DD7EF8">
      <w:pPr>
        <w:pStyle w:val="NormalWeb"/>
        <w:ind w:left="567" w:hanging="567"/>
        <w:rPr>
          <w:rFonts w:asciiTheme="minorHAnsi" w:hAnsiTheme="minorHAnsi"/>
          <w:sz w:val="22"/>
          <w:szCs w:val="22"/>
        </w:rPr>
      </w:pPr>
      <w:r w:rsidRPr="00DD7EF8">
        <w:rPr>
          <w:rFonts w:asciiTheme="minorHAnsi" w:hAnsiTheme="minorHAnsi"/>
          <w:sz w:val="22"/>
          <w:szCs w:val="22"/>
        </w:rPr>
        <w:t xml:space="preserve">U. R. Patel and E. Michielssen, “Wigner–Smith time-delay matrix for Electromagnetics: Theory and phenomenology,” </w:t>
      </w:r>
      <w:r w:rsidRPr="00DD7EF8">
        <w:rPr>
          <w:rFonts w:asciiTheme="minorHAnsi" w:hAnsiTheme="minorHAnsi"/>
          <w:i/>
          <w:iCs/>
          <w:sz w:val="22"/>
          <w:szCs w:val="22"/>
        </w:rPr>
        <w:t>IEEE Transactions on Antennas and Propagation</w:t>
      </w:r>
      <w:r w:rsidRPr="00DD7EF8">
        <w:rPr>
          <w:rFonts w:asciiTheme="minorHAnsi" w:hAnsiTheme="minorHAnsi"/>
          <w:sz w:val="22"/>
          <w:szCs w:val="22"/>
        </w:rPr>
        <w:t xml:space="preserve">, vol. 69, no. 2, pp. 902–917, 2021. </w:t>
      </w:r>
    </w:p>
    <w:p w14:paraId="4BB837E3" w14:textId="77777777" w:rsidR="0065493B" w:rsidRPr="00853B17" w:rsidRDefault="0065493B" w:rsidP="0065493B">
      <w:r>
        <w:t>Much of this work comes from discussions with and the notes of Utkarsh Patel and Eric Michielssen at the University of Michigan.</w:t>
      </w:r>
    </w:p>
    <w:p w14:paraId="6BDB00BD" w14:textId="77777777" w:rsidR="0065493B" w:rsidRPr="00DD7EF8" w:rsidRDefault="0065493B" w:rsidP="00DD7EF8">
      <w:pPr>
        <w:pStyle w:val="NormalWeb"/>
        <w:ind w:left="567" w:hanging="567"/>
        <w:rPr>
          <w:rFonts w:asciiTheme="minorHAnsi" w:hAnsiTheme="minorHAnsi"/>
          <w:sz w:val="22"/>
          <w:szCs w:val="22"/>
        </w:rPr>
      </w:pPr>
    </w:p>
    <w:p w14:paraId="67A389E7" w14:textId="77777777" w:rsidR="00853B17" w:rsidRPr="00853B17" w:rsidRDefault="00853B17" w:rsidP="00853B17">
      <w:pPr>
        <w:pStyle w:val="NormalWeb"/>
        <w:ind w:left="567" w:hanging="567"/>
        <w:rPr>
          <w:rFonts w:asciiTheme="minorHAnsi" w:hAnsiTheme="minorHAnsi"/>
          <w:sz w:val="22"/>
          <w:szCs w:val="22"/>
        </w:rPr>
      </w:pPr>
    </w:p>
    <w:p w14:paraId="113AF954" w14:textId="77777777" w:rsidR="00853B17" w:rsidRPr="00853B17" w:rsidRDefault="00853B17" w:rsidP="00853B17">
      <w:pPr>
        <w:pStyle w:val="NormalWeb"/>
        <w:ind w:left="567" w:hanging="567"/>
        <w:rPr>
          <w:rFonts w:asciiTheme="minorHAnsi" w:hAnsiTheme="minorHAnsi"/>
          <w:sz w:val="22"/>
          <w:szCs w:val="22"/>
        </w:rPr>
      </w:pPr>
    </w:p>
    <w:p w14:paraId="71D56BBF" w14:textId="77777777" w:rsidR="00853B17" w:rsidRDefault="00853B17" w:rsidP="00853B17">
      <w:pPr>
        <w:pStyle w:val="NormalWeb"/>
        <w:ind w:left="567" w:hanging="567"/>
      </w:pPr>
    </w:p>
    <w:sectPr w:rsidR="00853B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C8B73C" w14:textId="77777777" w:rsidR="00654A5C" w:rsidRDefault="00654A5C" w:rsidP="00CE6F9F">
      <w:pPr>
        <w:spacing w:after="0" w:line="240" w:lineRule="auto"/>
      </w:pPr>
      <w:r>
        <w:separator/>
      </w:r>
    </w:p>
  </w:endnote>
  <w:endnote w:type="continuationSeparator" w:id="0">
    <w:p w14:paraId="4675029F" w14:textId="77777777" w:rsidR="00654A5C" w:rsidRDefault="00654A5C"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69A33" w14:textId="77777777" w:rsidR="00654A5C" w:rsidRDefault="00654A5C" w:rsidP="00CE6F9F">
      <w:pPr>
        <w:spacing w:after="0" w:line="240" w:lineRule="auto"/>
      </w:pPr>
      <w:r>
        <w:separator/>
      </w:r>
    </w:p>
  </w:footnote>
  <w:footnote w:type="continuationSeparator" w:id="0">
    <w:p w14:paraId="783BD1ED" w14:textId="77777777" w:rsidR="00654A5C" w:rsidRDefault="00654A5C"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6350E"/>
    <w:rsid w:val="00071B2B"/>
    <w:rsid w:val="000753C1"/>
    <w:rsid w:val="00080BCF"/>
    <w:rsid w:val="00086BDC"/>
    <w:rsid w:val="00092D90"/>
    <w:rsid w:val="00092EC1"/>
    <w:rsid w:val="0009691F"/>
    <w:rsid w:val="000A177A"/>
    <w:rsid w:val="000C3E4F"/>
    <w:rsid w:val="000C535D"/>
    <w:rsid w:val="000E2AA4"/>
    <w:rsid w:val="000F1C70"/>
    <w:rsid w:val="000F7A95"/>
    <w:rsid w:val="00100614"/>
    <w:rsid w:val="00122D52"/>
    <w:rsid w:val="0012592D"/>
    <w:rsid w:val="00131863"/>
    <w:rsid w:val="00134355"/>
    <w:rsid w:val="001376ED"/>
    <w:rsid w:val="00140593"/>
    <w:rsid w:val="00140F2C"/>
    <w:rsid w:val="00142680"/>
    <w:rsid w:val="00143E83"/>
    <w:rsid w:val="00146AF7"/>
    <w:rsid w:val="001474C1"/>
    <w:rsid w:val="0015217A"/>
    <w:rsid w:val="00167856"/>
    <w:rsid w:val="001725BD"/>
    <w:rsid w:val="00173604"/>
    <w:rsid w:val="00173A8B"/>
    <w:rsid w:val="00173B51"/>
    <w:rsid w:val="00187BBD"/>
    <w:rsid w:val="00191E13"/>
    <w:rsid w:val="001931A2"/>
    <w:rsid w:val="001963B8"/>
    <w:rsid w:val="001A248E"/>
    <w:rsid w:val="001A2D57"/>
    <w:rsid w:val="001B1F4F"/>
    <w:rsid w:val="001C1FEE"/>
    <w:rsid w:val="001C4A01"/>
    <w:rsid w:val="001C5E75"/>
    <w:rsid w:val="001C6D58"/>
    <w:rsid w:val="001D1D87"/>
    <w:rsid w:val="001D6B46"/>
    <w:rsid w:val="001E482B"/>
    <w:rsid w:val="001E5AE7"/>
    <w:rsid w:val="001E69E8"/>
    <w:rsid w:val="001F005F"/>
    <w:rsid w:val="00205556"/>
    <w:rsid w:val="002063B1"/>
    <w:rsid w:val="00210BA4"/>
    <w:rsid w:val="00216175"/>
    <w:rsid w:val="002212DD"/>
    <w:rsid w:val="00222631"/>
    <w:rsid w:val="00231371"/>
    <w:rsid w:val="002366C1"/>
    <w:rsid w:val="00250EA8"/>
    <w:rsid w:val="00263A8D"/>
    <w:rsid w:val="0026698D"/>
    <w:rsid w:val="00267462"/>
    <w:rsid w:val="00267867"/>
    <w:rsid w:val="00272A31"/>
    <w:rsid w:val="00276552"/>
    <w:rsid w:val="002765D3"/>
    <w:rsid w:val="002823D8"/>
    <w:rsid w:val="002842EF"/>
    <w:rsid w:val="002844D6"/>
    <w:rsid w:val="0028547D"/>
    <w:rsid w:val="002863E2"/>
    <w:rsid w:val="0028668C"/>
    <w:rsid w:val="0029564C"/>
    <w:rsid w:val="002B491E"/>
    <w:rsid w:val="002C1FDE"/>
    <w:rsid w:val="002C3DF4"/>
    <w:rsid w:val="002D722B"/>
    <w:rsid w:val="002D76DA"/>
    <w:rsid w:val="002F01B8"/>
    <w:rsid w:val="002F3230"/>
    <w:rsid w:val="0030373C"/>
    <w:rsid w:val="003100B5"/>
    <w:rsid w:val="003103A1"/>
    <w:rsid w:val="00310C69"/>
    <w:rsid w:val="003151F4"/>
    <w:rsid w:val="00317B95"/>
    <w:rsid w:val="00323C53"/>
    <w:rsid w:val="003362A3"/>
    <w:rsid w:val="003363CB"/>
    <w:rsid w:val="00336E66"/>
    <w:rsid w:val="003370F0"/>
    <w:rsid w:val="00344AE9"/>
    <w:rsid w:val="00344E15"/>
    <w:rsid w:val="003476DD"/>
    <w:rsid w:val="0035280A"/>
    <w:rsid w:val="00355644"/>
    <w:rsid w:val="0036148D"/>
    <w:rsid w:val="003619EF"/>
    <w:rsid w:val="00361ABB"/>
    <w:rsid w:val="003630A5"/>
    <w:rsid w:val="003862CB"/>
    <w:rsid w:val="00391A6E"/>
    <w:rsid w:val="003939BC"/>
    <w:rsid w:val="003962CA"/>
    <w:rsid w:val="003A72A4"/>
    <w:rsid w:val="003C235F"/>
    <w:rsid w:val="003C4754"/>
    <w:rsid w:val="003C4DC1"/>
    <w:rsid w:val="003D1409"/>
    <w:rsid w:val="003D355C"/>
    <w:rsid w:val="003D40BF"/>
    <w:rsid w:val="003E2C77"/>
    <w:rsid w:val="003F3334"/>
    <w:rsid w:val="003F6359"/>
    <w:rsid w:val="003F7BDE"/>
    <w:rsid w:val="0040560C"/>
    <w:rsid w:val="00405920"/>
    <w:rsid w:val="00406AC0"/>
    <w:rsid w:val="00407297"/>
    <w:rsid w:val="00410CB6"/>
    <w:rsid w:val="004263F8"/>
    <w:rsid w:val="00432F58"/>
    <w:rsid w:val="00433860"/>
    <w:rsid w:val="00435172"/>
    <w:rsid w:val="00457904"/>
    <w:rsid w:val="00460FB9"/>
    <w:rsid w:val="004614D0"/>
    <w:rsid w:val="00470882"/>
    <w:rsid w:val="004717C3"/>
    <w:rsid w:val="00491A53"/>
    <w:rsid w:val="00493163"/>
    <w:rsid w:val="004941CA"/>
    <w:rsid w:val="00496EFC"/>
    <w:rsid w:val="004A189E"/>
    <w:rsid w:val="004A69F0"/>
    <w:rsid w:val="004B1380"/>
    <w:rsid w:val="004B3349"/>
    <w:rsid w:val="004B5297"/>
    <w:rsid w:val="004C4E3B"/>
    <w:rsid w:val="004C4E8F"/>
    <w:rsid w:val="004D788D"/>
    <w:rsid w:val="004E3C9F"/>
    <w:rsid w:val="004E5FF5"/>
    <w:rsid w:val="004E6C03"/>
    <w:rsid w:val="004F6911"/>
    <w:rsid w:val="00504A2D"/>
    <w:rsid w:val="00517B86"/>
    <w:rsid w:val="00523E18"/>
    <w:rsid w:val="005244BE"/>
    <w:rsid w:val="00527503"/>
    <w:rsid w:val="00527593"/>
    <w:rsid w:val="005323A6"/>
    <w:rsid w:val="005329C8"/>
    <w:rsid w:val="00532AC4"/>
    <w:rsid w:val="0054593B"/>
    <w:rsid w:val="00553592"/>
    <w:rsid w:val="005718EB"/>
    <w:rsid w:val="00573E67"/>
    <w:rsid w:val="005853D4"/>
    <w:rsid w:val="00594971"/>
    <w:rsid w:val="00596D03"/>
    <w:rsid w:val="005A336C"/>
    <w:rsid w:val="005B1542"/>
    <w:rsid w:val="005B29E1"/>
    <w:rsid w:val="005B5B1C"/>
    <w:rsid w:val="005B7FA2"/>
    <w:rsid w:val="005D3045"/>
    <w:rsid w:val="005E7596"/>
    <w:rsid w:val="005F0619"/>
    <w:rsid w:val="005F5F5F"/>
    <w:rsid w:val="006023AC"/>
    <w:rsid w:val="00602B85"/>
    <w:rsid w:val="0060551B"/>
    <w:rsid w:val="006150FA"/>
    <w:rsid w:val="00620B8E"/>
    <w:rsid w:val="00622BC1"/>
    <w:rsid w:val="0063004F"/>
    <w:rsid w:val="00634689"/>
    <w:rsid w:val="006372D0"/>
    <w:rsid w:val="00642F52"/>
    <w:rsid w:val="0064592A"/>
    <w:rsid w:val="00651C5E"/>
    <w:rsid w:val="00652DD9"/>
    <w:rsid w:val="0065493B"/>
    <w:rsid w:val="00654A5C"/>
    <w:rsid w:val="00655791"/>
    <w:rsid w:val="0066419F"/>
    <w:rsid w:val="006655E4"/>
    <w:rsid w:val="0067091B"/>
    <w:rsid w:val="00672A51"/>
    <w:rsid w:val="0067689A"/>
    <w:rsid w:val="00684B7F"/>
    <w:rsid w:val="00694423"/>
    <w:rsid w:val="006950C5"/>
    <w:rsid w:val="006A08C9"/>
    <w:rsid w:val="006A689C"/>
    <w:rsid w:val="006C484C"/>
    <w:rsid w:val="006C79CF"/>
    <w:rsid w:val="006D1E71"/>
    <w:rsid w:val="006E6082"/>
    <w:rsid w:val="006F03A3"/>
    <w:rsid w:val="006F2617"/>
    <w:rsid w:val="006F5589"/>
    <w:rsid w:val="00701320"/>
    <w:rsid w:val="00705E96"/>
    <w:rsid w:val="00706376"/>
    <w:rsid w:val="00711030"/>
    <w:rsid w:val="007216C8"/>
    <w:rsid w:val="00723F09"/>
    <w:rsid w:val="007263F1"/>
    <w:rsid w:val="00736239"/>
    <w:rsid w:val="0074057A"/>
    <w:rsid w:val="00756564"/>
    <w:rsid w:val="00762D65"/>
    <w:rsid w:val="007722B0"/>
    <w:rsid w:val="007800E5"/>
    <w:rsid w:val="00780177"/>
    <w:rsid w:val="00780D16"/>
    <w:rsid w:val="0079079C"/>
    <w:rsid w:val="007A0EF0"/>
    <w:rsid w:val="007B2960"/>
    <w:rsid w:val="007C62C1"/>
    <w:rsid w:val="007D39FE"/>
    <w:rsid w:val="007D6422"/>
    <w:rsid w:val="007E31B6"/>
    <w:rsid w:val="007E51F7"/>
    <w:rsid w:val="007E5D2C"/>
    <w:rsid w:val="007F4DD3"/>
    <w:rsid w:val="007F7A1A"/>
    <w:rsid w:val="00800CFF"/>
    <w:rsid w:val="00801A35"/>
    <w:rsid w:val="00801ADF"/>
    <w:rsid w:val="0080265B"/>
    <w:rsid w:val="0081092E"/>
    <w:rsid w:val="00810939"/>
    <w:rsid w:val="008202D2"/>
    <w:rsid w:val="00820845"/>
    <w:rsid w:val="00821F40"/>
    <w:rsid w:val="00822438"/>
    <w:rsid w:val="00825096"/>
    <w:rsid w:val="008307A3"/>
    <w:rsid w:val="0083543A"/>
    <w:rsid w:val="008377A8"/>
    <w:rsid w:val="008430E5"/>
    <w:rsid w:val="00845EC2"/>
    <w:rsid w:val="008464AC"/>
    <w:rsid w:val="008509EB"/>
    <w:rsid w:val="00853B17"/>
    <w:rsid w:val="00856212"/>
    <w:rsid w:val="00856C17"/>
    <w:rsid w:val="00866917"/>
    <w:rsid w:val="00867922"/>
    <w:rsid w:val="00870F57"/>
    <w:rsid w:val="00875652"/>
    <w:rsid w:val="00875866"/>
    <w:rsid w:val="00875CCA"/>
    <w:rsid w:val="008779EF"/>
    <w:rsid w:val="00885432"/>
    <w:rsid w:val="008905D6"/>
    <w:rsid w:val="00893B09"/>
    <w:rsid w:val="0089767B"/>
    <w:rsid w:val="008A0324"/>
    <w:rsid w:val="008A1A34"/>
    <w:rsid w:val="008A22E4"/>
    <w:rsid w:val="008A34C8"/>
    <w:rsid w:val="008A3FC0"/>
    <w:rsid w:val="008A6F30"/>
    <w:rsid w:val="008A7A59"/>
    <w:rsid w:val="008C0C10"/>
    <w:rsid w:val="008C402E"/>
    <w:rsid w:val="008C4248"/>
    <w:rsid w:val="008C4B83"/>
    <w:rsid w:val="008C588F"/>
    <w:rsid w:val="008D0303"/>
    <w:rsid w:val="008D13DA"/>
    <w:rsid w:val="008D4F8E"/>
    <w:rsid w:val="008E6E4E"/>
    <w:rsid w:val="00903031"/>
    <w:rsid w:val="0090557D"/>
    <w:rsid w:val="0090603C"/>
    <w:rsid w:val="009117B3"/>
    <w:rsid w:val="00911806"/>
    <w:rsid w:val="00923738"/>
    <w:rsid w:val="0092541C"/>
    <w:rsid w:val="00933313"/>
    <w:rsid w:val="00945F9E"/>
    <w:rsid w:val="00946EE6"/>
    <w:rsid w:val="00950D05"/>
    <w:rsid w:val="00956418"/>
    <w:rsid w:val="00956C46"/>
    <w:rsid w:val="0096713F"/>
    <w:rsid w:val="0096773A"/>
    <w:rsid w:val="00970C11"/>
    <w:rsid w:val="00973809"/>
    <w:rsid w:val="009751C6"/>
    <w:rsid w:val="00975FE4"/>
    <w:rsid w:val="0097605C"/>
    <w:rsid w:val="00976B3B"/>
    <w:rsid w:val="00983F0C"/>
    <w:rsid w:val="0098653F"/>
    <w:rsid w:val="0099011A"/>
    <w:rsid w:val="00992A33"/>
    <w:rsid w:val="009B459C"/>
    <w:rsid w:val="009C0420"/>
    <w:rsid w:val="009C2A0E"/>
    <w:rsid w:val="009C56C9"/>
    <w:rsid w:val="009C76BC"/>
    <w:rsid w:val="009D1F34"/>
    <w:rsid w:val="009D60A9"/>
    <w:rsid w:val="009F3367"/>
    <w:rsid w:val="00A02D43"/>
    <w:rsid w:val="00A033CC"/>
    <w:rsid w:val="00A035D1"/>
    <w:rsid w:val="00A04565"/>
    <w:rsid w:val="00A057C3"/>
    <w:rsid w:val="00A1603D"/>
    <w:rsid w:val="00A161AD"/>
    <w:rsid w:val="00A200E7"/>
    <w:rsid w:val="00A24A79"/>
    <w:rsid w:val="00A26931"/>
    <w:rsid w:val="00A341B9"/>
    <w:rsid w:val="00A36008"/>
    <w:rsid w:val="00A36D35"/>
    <w:rsid w:val="00A428A4"/>
    <w:rsid w:val="00A434A6"/>
    <w:rsid w:val="00A43D1A"/>
    <w:rsid w:val="00A45D59"/>
    <w:rsid w:val="00A46C16"/>
    <w:rsid w:val="00A51C4E"/>
    <w:rsid w:val="00A521CD"/>
    <w:rsid w:val="00A56F85"/>
    <w:rsid w:val="00A60515"/>
    <w:rsid w:val="00A66E3B"/>
    <w:rsid w:val="00A80DD5"/>
    <w:rsid w:val="00A81EC5"/>
    <w:rsid w:val="00A90535"/>
    <w:rsid w:val="00A9119F"/>
    <w:rsid w:val="00A9465C"/>
    <w:rsid w:val="00A95085"/>
    <w:rsid w:val="00A967FA"/>
    <w:rsid w:val="00AB39EB"/>
    <w:rsid w:val="00AB608F"/>
    <w:rsid w:val="00AC025A"/>
    <w:rsid w:val="00AD5C6C"/>
    <w:rsid w:val="00AE4B5D"/>
    <w:rsid w:val="00AE789F"/>
    <w:rsid w:val="00AF60A4"/>
    <w:rsid w:val="00B03BD0"/>
    <w:rsid w:val="00B03DB0"/>
    <w:rsid w:val="00B1526C"/>
    <w:rsid w:val="00B23D1C"/>
    <w:rsid w:val="00B30592"/>
    <w:rsid w:val="00B3297B"/>
    <w:rsid w:val="00B3330B"/>
    <w:rsid w:val="00B33367"/>
    <w:rsid w:val="00B36DFB"/>
    <w:rsid w:val="00B466B1"/>
    <w:rsid w:val="00B47BBC"/>
    <w:rsid w:val="00B51199"/>
    <w:rsid w:val="00B54475"/>
    <w:rsid w:val="00B54BD9"/>
    <w:rsid w:val="00B57837"/>
    <w:rsid w:val="00B64484"/>
    <w:rsid w:val="00B66FDA"/>
    <w:rsid w:val="00B71D41"/>
    <w:rsid w:val="00B873F3"/>
    <w:rsid w:val="00BA3AA0"/>
    <w:rsid w:val="00BB650A"/>
    <w:rsid w:val="00BB6E84"/>
    <w:rsid w:val="00BC212F"/>
    <w:rsid w:val="00BC2313"/>
    <w:rsid w:val="00BC4B3F"/>
    <w:rsid w:val="00BC5B79"/>
    <w:rsid w:val="00BD119F"/>
    <w:rsid w:val="00BD385C"/>
    <w:rsid w:val="00BD58DC"/>
    <w:rsid w:val="00BD58FB"/>
    <w:rsid w:val="00BE1CCB"/>
    <w:rsid w:val="00BE3990"/>
    <w:rsid w:val="00BF0C61"/>
    <w:rsid w:val="00BF0F9E"/>
    <w:rsid w:val="00BF37B0"/>
    <w:rsid w:val="00C00013"/>
    <w:rsid w:val="00C04CD9"/>
    <w:rsid w:val="00C07147"/>
    <w:rsid w:val="00C1513C"/>
    <w:rsid w:val="00C15619"/>
    <w:rsid w:val="00C22436"/>
    <w:rsid w:val="00C24FE1"/>
    <w:rsid w:val="00C33303"/>
    <w:rsid w:val="00C35996"/>
    <w:rsid w:val="00C40137"/>
    <w:rsid w:val="00C40B32"/>
    <w:rsid w:val="00C47108"/>
    <w:rsid w:val="00C477C2"/>
    <w:rsid w:val="00C50B00"/>
    <w:rsid w:val="00C552D5"/>
    <w:rsid w:val="00C60947"/>
    <w:rsid w:val="00C700AA"/>
    <w:rsid w:val="00C77F35"/>
    <w:rsid w:val="00C84269"/>
    <w:rsid w:val="00C844AA"/>
    <w:rsid w:val="00C92E36"/>
    <w:rsid w:val="00C9446E"/>
    <w:rsid w:val="00CA1ADE"/>
    <w:rsid w:val="00CA44CD"/>
    <w:rsid w:val="00CC351C"/>
    <w:rsid w:val="00CC3A2D"/>
    <w:rsid w:val="00CC5B8B"/>
    <w:rsid w:val="00CC71D0"/>
    <w:rsid w:val="00CD4949"/>
    <w:rsid w:val="00CE0502"/>
    <w:rsid w:val="00CE35D1"/>
    <w:rsid w:val="00CE6F9F"/>
    <w:rsid w:val="00CF398C"/>
    <w:rsid w:val="00D1099E"/>
    <w:rsid w:val="00D23298"/>
    <w:rsid w:val="00D26F69"/>
    <w:rsid w:val="00D3305E"/>
    <w:rsid w:val="00D42C8E"/>
    <w:rsid w:val="00D468CF"/>
    <w:rsid w:val="00D50E23"/>
    <w:rsid w:val="00D5590E"/>
    <w:rsid w:val="00D61D75"/>
    <w:rsid w:val="00D625C6"/>
    <w:rsid w:val="00D63443"/>
    <w:rsid w:val="00D66A4B"/>
    <w:rsid w:val="00D7674B"/>
    <w:rsid w:val="00D80048"/>
    <w:rsid w:val="00D86A79"/>
    <w:rsid w:val="00D91F09"/>
    <w:rsid w:val="00D94333"/>
    <w:rsid w:val="00D94638"/>
    <w:rsid w:val="00D97679"/>
    <w:rsid w:val="00DA0C3F"/>
    <w:rsid w:val="00DA2BA3"/>
    <w:rsid w:val="00DA2DFD"/>
    <w:rsid w:val="00DA71F2"/>
    <w:rsid w:val="00DB0A58"/>
    <w:rsid w:val="00DB5510"/>
    <w:rsid w:val="00DD1597"/>
    <w:rsid w:val="00DD7EF8"/>
    <w:rsid w:val="00DE1B4D"/>
    <w:rsid w:val="00DE62F1"/>
    <w:rsid w:val="00DE6C71"/>
    <w:rsid w:val="00DE711F"/>
    <w:rsid w:val="00DF1FE4"/>
    <w:rsid w:val="00DF5EC6"/>
    <w:rsid w:val="00E006DB"/>
    <w:rsid w:val="00E03095"/>
    <w:rsid w:val="00E0798D"/>
    <w:rsid w:val="00E1472B"/>
    <w:rsid w:val="00E210B7"/>
    <w:rsid w:val="00E2433E"/>
    <w:rsid w:val="00E320C8"/>
    <w:rsid w:val="00E368F6"/>
    <w:rsid w:val="00E403E0"/>
    <w:rsid w:val="00E443A0"/>
    <w:rsid w:val="00E4568D"/>
    <w:rsid w:val="00E45804"/>
    <w:rsid w:val="00E46756"/>
    <w:rsid w:val="00E47210"/>
    <w:rsid w:val="00E47E2A"/>
    <w:rsid w:val="00E5382A"/>
    <w:rsid w:val="00E55D65"/>
    <w:rsid w:val="00E57455"/>
    <w:rsid w:val="00E63022"/>
    <w:rsid w:val="00E756B7"/>
    <w:rsid w:val="00E80DE7"/>
    <w:rsid w:val="00E8427E"/>
    <w:rsid w:val="00E8452A"/>
    <w:rsid w:val="00E86E73"/>
    <w:rsid w:val="00E87874"/>
    <w:rsid w:val="00E93A2F"/>
    <w:rsid w:val="00EA3659"/>
    <w:rsid w:val="00EB3CFF"/>
    <w:rsid w:val="00EB5005"/>
    <w:rsid w:val="00EB58E4"/>
    <w:rsid w:val="00EB6A22"/>
    <w:rsid w:val="00EC1992"/>
    <w:rsid w:val="00ED0E9D"/>
    <w:rsid w:val="00ED11EB"/>
    <w:rsid w:val="00ED3F3E"/>
    <w:rsid w:val="00ED4361"/>
    <w:rsid w:val="00ED6657"/>
    <w:rsid w:val="00EE0D8E"/>
    <w:rsid w:val="00EE68F3"/>
    <w:rsid w:val="00EF10F4"/>
    <w:rsid w:val="00EF1C84"/>
    <w:rsid w:val="00EF3EF5"/>
    <w:rsid w:val="00EF4ECB"/>
    <w:rsid w:val="00EF7BD5"/>
    <w:rsid w:val="00F00D37"/>
    <w:rsid w:val="00F2242C"/>
    <w:rsid w:val="00F257D9"/>
    <w:rsid w:val="00F2705E"/>
    <w:rsid w:val="00F3104B"/>
    <w:rsid w:val="00F32B35"/>
    <w:rsid w:val="00F348C6"/>
    <w:rsid w:val="00F34D6C"/>
    <w:rsid w:val="00F3575F"/>
    <w:rsid w:val="00F56ACD"/>
    <w:rsid w:val="00F6043A"/>
    <w:rsid w:val="00F723D0"/>
    <w:rsid w:val="00F81930"/>
    <w:rsid w:val="00F84EE8"/>
    <w:rsid w:val="00FB0774"/>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C9"/>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 w:type="character" w:styleId="UnresolvedMention">
    <w:name w:val="Unresolved Mention"/>
    <w:basedOn w:val="DefaultParagraphFont"/>
    <w:uiPriority w:val="99"/>
    <w:semiHidden/>
    <w:unhideWhenUsed/>
    <w:rsid w:val="002823D8"/>
    <w:rPr>
      <w:color w:val="605E5C"/>
      <w:shd w:val="clear" w:color="auto" w:fill="E1DFDD"/>
    </w:rPr>
  </w:style>
  <w:style w:type="character" w:styleId="FollowedHyperlink">
    <w:name w:val="FollowedHyperlink"/>
    <w:basedOn w:val="DefaultParagraphFont"/>
    <w:uiPriority w:val="99"/>
    <w:semiHidden/>
    <w:unhideWhenUsed/>
    <w:rsid w:val="00853B17"/>
    <w:rPr>
      <w:color w:val="954F72" w:themeColor="followedHyperlink"/>
      <w:u w:val="single"/>
    </w:rPr>
  </w:style>
  <w:style w:type="paragraph" w:styleId="NormalWeb">
    <w:name w:val="Normal (Web)"/>
    <w:basedOn w:val="Normal"/>
    <w:uiPriority w:val="99"/>
    <w:semiHidden/>
    <w:unhideWhenUsed/>
    <w:rsid w:val="00853B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904052">
      <w:bodyDiv w:val="1"/>
      <w:marLeft w:val="0"/>
      <w:marRight w:val="0"/>
      <w:marTop w:val="0"/>
      <w:marBottom w:val="0"/>
      <w:divBdr>
        <w:top w:val="none" w:sz="0" w:space="0" w:color="auto"/>
        <w:left w:val="none" w:sz="0" w:space="0" w:color="auto"/>
        <w:bottom w:val="none" w:sz="0" w:space="0" w:color="auto"/>
        <w:right w:val="none" w:sz="0" w:space="0" w:color="auto"/>
      </w:divBdr>
    </w:div>
    <w:div w:id="381633128">
      <w:bodyDiv w:val="1"/>
      <w:marLeft w:val="0"/>
      <w:marRight w:val="0"/>
      <w:marTop w:val="0"/>
      <w:marBottom w:val="0"/>
      <w:divBdr>
        <w:top w:val="none" w:sz="0" w:space="0" w:color="auto"/>
        <w:left w:val="none" w:sz="0" w:space="0" w:color="auto"/>
        <w:bottom w:val="none" w:sz="0" w:space="0" w:color="auto"/>
        <w:right w:val="none" w:sz="0" w:space="0" w:color="auto"/>
      </w:divBdr>
    </w:div>
    <w:div w:id="434207845">
      <w:bodyDiv w:val="1"/>
      <w:marLeft w:val="0"/>
      <w:marRight w:val="0"/>
      <w:marTop w:val="0"/>
      <w:marBottom w:val="0"/>
      <w:divBdr>
        <w:top w:val="none" w:sz="0" w:space="0" w:color="auto"/>
        <w:left w:val="none" w:sz="0" w:space="0" w:color="auto"/>
        <w:bottom w:val="none" w:sz="0" w:space="0" w:color="auto"/>
        <w:right w:val="none" w:sz="0" w:space="0" w:color="auto"/>
      </w:divBdr>
    </w:div>
    <w:div w:id="151199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64.wmf"/><Relationship Id="rId324" Type="http://schemas.openxmlformats.org/officeDocument/2006/relationships/image" Target="media/image148.wmf"/><Relationship Id="rId170" Type="http://schemas.openxmlformats.org/officeDocument/2006/relationships/image" Target="media/image69.PNG"/><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image" Target="media/image49.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3.wmf"/><Relationship Id="rId279" Type="http://schemas.openxmlformats.org/officeDocument/2006/relationships/image" Target="media/image124.wmf"/><Relationship Id="rId43" Type="http://schemas.openxmlformats.org/officeDocument/2006/relationships/oleObject" Target="embeddings/oleObject18.bin"/><Relationship Id="rId139" Type="http://schemas.openxmlformats.org/officeDocument/2006/relationships/image" Target="media/image54.wmf"/><Relationship Id="rId290" Type="http://schemas.openxmlformats.org/officeDocument/2006/relationships/image" Target="media/image131.wmf"/><Relationship Id="rId304" Type="http://schemas.openxmlformats.org/officeDocument/2006/relationships/image" Target="media/image138.wmf"/><Relationship Id="rId85" Type="http://schemas.openxmlformats.org/officeDocument/2006/relationships/oleObject" Target="embeddings/oleObject40.bin"/><Relationship Id="rId150" Type="http://schemas.openxmlformats.org/officeDocument/2006/relationships/image" Target="media/image59.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oleObject" Target="embeddings/oleObject156.bin"/><Relationship Id="rId54" Type="http://schemas.openxmlformats.org/officeDocument/2006/relationships/image" Target="media/image170.wmf"/><Relationship Id="rId96" Type="http://schemas.openxmlformats.org/officeDocument/2006/relationships/image" Target="media/image34.wmf"/><Relationship Id="rId161" Type="http://schemas.openxmlformats.org/officeDocument/2006/relationships/image" Target="media/image65.wmf"/><Relationship Id="rId217"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oleObject" Target="embeddings/oleObject134.bin"/><Relationship Id="rId326" Type="http://schemas.openxmlformats.org/officeDocument/2006/relationships/fontTable" Target="fontTable.xml"/><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1.jpeg"/><Relationship Id="rId228" Type="http://schemas.openxmlformats.org/officeDocument/2006/relationships/oleObject" Target="embeddings/oleObject113.bin"/><Relationship Id="rId281" Type="http://schemas.openxmlformats.org/officeDocument/2006/relationships/image" Target="media/image125.PNG"/><Relationship Id="rId34" Type="http://schemas.openxmlformats.org/officeDocument/2006/relationships/image" Target="media/image128.wmf"/><Relationship Id="rId76" Type="http://schemas.openxmlformats.org/officeDocument/2006/relationships/image" Target="media/image24.wmf"/><Relationship Id="rId141" Type="http://schemas.openxmlformats.org/officeDocument/2006/relationships/image" Target="media/image5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6.wmf"/><Relationship Id="rId218" Type="http://schemas.openxmlformats.org/officeDocument/2006/relationships/oleObject" Target="embeddings/oleObject108.bin"/><Relationship Id="rId239" Type="http://schemas.openxmlformats.org/officeDocument/2006/relationships/image" Target="media/image104.wmf"/><Relationship Id="rId250" Type="http://schemas.openxmlformats.org/officeDocument/2006/relationships/oleObject" Target="embeddings/oleObject124.bin"/><Relationship Id="rId271" Type="http://schemas.openxmlformats.org/officeDocument/2006/relationships/image" Target="media/image120.wmf"/><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00.wmf"/><Relationship Id="rId87" Type="http://schemas.openxmlformats.org/officeDocument/2006/relationships/oleObject" Target="embeddings/oleObject41.bin"/><Relationship Id="rId110" Type="http://schemas.openxmlformats.org/officeDocument/2006/relationships/image" Target="media/image41.wmf"/><Relationship Id="rId131" Type="http://schemas.openxmlformats.org/officeDocument/2006/relationships/image" Target="media/image50.wmf"/><Relationship Id="rId327" Type="http://schemas.openxmlformats.org/officeDocument/2006/relationships/theme" Target="theme/theme1.xml"/><Relationship Id="rId152" Type="http://schemas.openxmlformats.org/officeDocument/2006/relationships/image" Target="media/image60.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36.bin"/><Relationship Id="rId100" Type="http://schemas.openxmlformats.org/officeDocument/2006/relationships/image" Target="media/image36.wmf"/><Relationship Id="rId282" Type="http://schemas.openxmlformats.org/officeDocument/2006/relationships/image" Target="media/image126.wmf"/><Relationship Id="rId317" Type="http://schemas.openxmlformats.org/officeDocument/2006/relationships/oleObject" Target="embeddings/oleObject157.bin"/><Relationship Id="rId8" Type="http://schemas.openxmlformats.org/officeDocument/2006/relationships/image" Target="media/image1.wmf"/><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70.bin"/><Relationship Id="rId163" Type="http://schemas.openxmlformats.org/officeDocument/2006/relationships/image" Target="media/image66.wmf"/><Relationship Id="rId184" Type="http://schemas.openxmlformats.org/officeDocument/2006/relationships/oleObject" Target="embeddings/oleObject91.bin"/><Relationship Id="rId219" Type="http://schemas.openxmlformats.org/officeDocument/2006/relationships/image" Target="media/image94.wmf"/><Relationship Id="rId230" Type="http://schemas.openxmlformats.org/officeDocument/2006/relationships/oleObject" Target="embeddings/oleObject114.bin"/><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151.wmf"/><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oleObject" Target="embeddings/oleObject145.bin"/><Relationship Id="rId307" Type="http://schemas.openxmlformats.org/officeDocument/2006/relationships/oleObject" Target="embeddings/oleObject152.bin"/><Relationship Id="rId88" Type="http://schemas.openxmlformats.org/officeDocument/2006/relationships/image" Target="media/image30.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2.wmf"/><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109.bin"/><Relationship Id="rId241"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oleObject" Target="embeddings/oleObject140.bin"/><Relationship Id="rId318" Type="http://schemas.openxmlformats.org/officeDocument/2006/relationships/image" Target="media/image145.wmf"/><Relationship Id="rId78" Type="http://schemas.openxmlformats.org/officeDocument/2006/relationships/image" Target="media/image2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6.wmf"/><Relationship Id="rId164" Type="http://schemas.openxmlformats.org/officeDocument/2006/relationships/oleObject" Target="embeddings/oleObject81.bin"/><Relationship Id="rId185" Type="http://schemas.openxmlformats.org/officeDocument/2006/relationships/image" Target="media/image77.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oleObject" Target="embeddings/oleObject125.bin"/><Relationship Id="rId273" Type="http://schemas.openxmlformats.org/officeDocument/2006/relationships/image" Target="media/image121.wmf"/><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20.bin"/><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image" Target="media/image61.PNG"/><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oleObject" Target="embeddings/oleObject120.bin"/><Relationship Id="rId263" Type="http://schemas.openxmlformats.org/officeDocument/2006/relationships/image" Target="media/image116.wmf"/><Relationship Id="rId284" Type="http://schemas.openxmlformats.org/officeDocument/2006/relationships/image" Target="media/image127.wmf"/><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180.wmf"/><Relationship Id="rId79" Type="http://schemas.openxmlformats.org/officeDocument/2006/relationships/oleObject" Target="embeddings/oleObject37.bin"/><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oleObject" Target="embeddings/oleObject71.bin"/><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image" Target="media/image90.wmf"/><Relationship Id="rId232" Type="http://schemas.openxmlformats.org/officeDocument/2006/relationships/oleObject" Target="embeddings/oleObject115.bin"/><Relationship Id="rId253" Type="http://schemas.openxmlformats.org/officeDocument/2006/relationships/image" Target="media/image111.wmf"/><Relationship Id="rId274" Type="http://schemas.openxmlformats.org/officeDocument/2006/relationships/oleObject" Target="embeddings/oleObject136.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16.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image" Target="media/image146.wmf"/><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image" Target="media/image73.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0.bin"/><Relationship Id="rId243" Type="http://schemas.openxmlformats.org/officeDocument/2006/relationships/image" Target="media/image106.wmf"/><Relationship Id="rId264" Type="http://schemas.openxmlformats.org/officeDocument/2006/relationships/oleObject" Target="embeddings/oleObject131.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310.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1.wmf"/><Relationship Id="rId70" Type="http://schemas.openxmlformats.org/officeDocument/2006/relationships/image" Target="media/image22.wmf"/><Relationship Id="rId91" Type="http://schemas.openxmlformats.org/officeDocument/2006/relationships/oleObject" Target="embeddings/oleObject43.bin"/><Relationship Id="rId145" Type="http://schemas.openxmlformats.org/officeDocument/2006/relationships/image" Target="media/image57.wmf"/><Relationship Id="rId166" Type="http://schemas.openxmlformats.org/officeDocument/2006/relationships/oleObject" Target="embeddings/oleObject82.bin"/><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1.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3.wmf"/><Relationship Id="rId275" Type="http://schemas.openxmlformats.org/officeDocument/2006/relationships/image" Target="media/image122.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image" Target="media/image52.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59.bin"/><Relationship Id="rId202" Type="http://schemas.openxmlformats.org/officeDocument/2006/relationships/oleObject" Target="embeddings/oleObject100.bin"/><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image" Target="media/image129.wmf"/><Relationship Id="rId50" Type="http://schemas.openxmlformats.org/officeDocument/2006/relationships/image" Target="media/image160.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oleObject" Target="embeddings/oleObject93.bin"/><Relationship Id="rId311" Type="http://schemas.openxmlformats.org/officeDocument/2006/relationships/oleObject" Target="embeddings/oleObject154.bin"/><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37.bin"/><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49.bin"/><Relationship Id="rId322"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27.wmf"/><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2.bin"/><Relationship Id="rId287" Type="http://schemas.openxmlformats.org/officeDocument/2006/relationships/oleObject" Target="embeddings/oleObject142.bin"/><Relationship Id="rId30" Type="http://schemas.openxmlformats.org/officeDocument/2006/relationships/image" Target="media/image1110.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312" Type="http://schemas.openxmlformats.org/officeDocument/2006/relationships/image" Target="media/image142.wmf"/><Relationship Id="rId51" Type="http://schemas.openxmlformats.org/officeDocument/2006/relationships/oleObject" Target="embeddings/oleObject22.bin"/><Relationship Id="rId72"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oleObject" Target="embeddings/oleObject127.bin"/><Relationship Id="rId277" Type="http://schemas.openxmlformats.org/officeDocument/2006/relationships/image" Target="media/image123.wmf"/><Relationship Id="rId298" Type="http://schemas.openxmlformats.org/officeDocument/2006/relationships/image" Target="media/image135.wmf"/><Relationship Id="rId116" Type="http://schemas.openxmlformats.org/officeDocument/2006/relationships/oleObject" Target="embeddings/oleObject56.bin"/><Relationship Id="rId137" Type="http://schemas.openxmlformats.org/officeDocument/2006/relationships/image" Target="media/image53.wmf"/><Relationship Id="rId158" Type="http://schemas.openxmlformats.org/officeDocument/2006/relationships/oleObject" Target="embeddings/oleObject78.bin"/><Relationship Id="rId302" Type="http://schemas.openxmlformats.org/officeDocument/2006/relationships/image" Target="media/image137.wmf"/><Relationship Id="rId323" Type="http://schemas.openxmlformats.org/officeDocument/2006/relationships/oleObject" Target="embeddings/oleObject1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190.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8.wmf"/><Relationship Id="rId288" Type="http://schemas.openxmlformats.org/officeDocument/2006/relationships/image" Target="media/image130.wmf"/><Relationship Id="rId106" Type="http://schemas.openxmlformats.org/officeDocument/2006/relationships/image" Target="media/image39.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image" Target="media/image113.w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image" Target="media/image1410.wmf"/><Relationship Id="rId84" Type="http://schemas.openxmlformats.org/officeDocument/2006/relationships/image" Target="media/image28.wmf"/><Relationship Id="rId138" Type="http://schemas.openxmlformats.org/officeDocument/2006/relationships/oleObject" Target="embeddings/oleObject68.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3.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0.wmf"/><Relationship Id="rId118" Type="http://schemas.openxmlformats.org/officeDocument/2006/relationships/oleObject" Target="embeddings/oleObject57.bin"/><Relationship Id="rId325" Type="http://schemas.openxmlformats.org/officeDocument/2006/relationships/oleObject" Target="embeddings/oleObject161.bin"/><Relationship Id="rId171" Type="http://schemas.openxmlformats.org/officeDocument/2006/relationships/image" Target="media/image70.png"/><Relationship Id="rId227" Type="http://schemas.openxmlformats.org/officeDocument/2006/relationships/image" Target="media/image98.wmf"/><Relationship Id="rId269" Type="http://schemas.openxmlformats.org/officeDocument/2006/relationships/image" Target="media/image119.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3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image" Target="media/image15.wmf"/><Relationship Id="rId86" Type="http://schemas.openxmlformats.org/officeDocument/2006/relationships/image" Target="media/image29.wmf"/><Relationship Id="rId151" Type="http://schemas.openxmlformats.org/officeDocument/2006/relationships/oleObject" Target="embeddings/oleObject75.bin"/><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4.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47</TotalTime>
  <Pages>37</Pages>
  <Words>10481</Words>
  <Characters>59747</Characters>
  <Application>Microsoft Office Word</Application>
  <DocSecurity>0</DocSecurity>
  <Lines>497</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181</cp:revision>
  <cp:lastPrinted>2021-10-18T17:11:00Z</cp:lastPrinted>
  <dcterms:created xsi:type="dcterms:W3CDTF">2021-02-17T01:12:00Z</dcterms:created>
  <dcterms:modified xsi:type="dcterms:W3CDTF">2021-10-18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